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92" r:id="rId1"/>
  </p:sldMasterIdLst>
  <p:notesMasterIdLst>
    <p:notesMasterId r:id="rId22"/>
  </p:notesMasterIdLst>
  <p:handoutMasterIdLst>
    <p:handoutMasterId r:id="rId23"/>
  </p:handoutMasterIdLst>
  <p:sldIdLst>
    <p:sldId id="267" r:id="rId2"/>
    <p:sldId id="292" r:id="rId3"/>
    <p:sldId id="310" r:id="rId4"/>
    <p:sldId id="291" r:id="rId5"/>
    <p:sldId id="294" r:id="rId6"/>
    <p:sldId id="295" r:id="rId7"/>
    <p:sldId id="296" r:id="rId8"/>
    <p:sldId id="297" r:id="rId9"/>
    <p:sldId id="299" r:id="rId10"/>
    <p:sldId id="298" r:id="rId11"/>
    <p:sldId id="300" r:id="rId12"/>
    <p:sldId id="301" r:id="rId13"/>
    <p:sldId id="308" r:id="rId14"/>
    <p:sldId id="304" r:id="rId15"/>
    <p:sldId id="303" r:id="rId16"/>
    <p:sldId id="306" r:id="rId17"/>
    <p:sldId id="305" r:id="rId18"/>
    <p:sldId id="307" r:id="rId19"/>
    <p:sldId id="302" r:id="rId20"/>
    <p:sldId id="309" r:id="rId2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945">
          <p15:clr>
            <a:srgbClr val="A4A3A4"/>
          </p15:clr>
        </p15:guide>
        <p15:guide id="3" orient="horz" pos="3888">
          <p15:clr>
            <a:srgbClr val="A4A3A4"/>
          </p15:clr>
        </p15:guide>
        <p15:guide id="4" orient="horz" pos="192">
          <p15:clr>
            <a:srgbClr val="A4A3A4"/>
          </p15:clr>
        </p15:guide>
        <p15:guide id="5" orient="horz" pos="1072">
          <p15:clr>
            <a:srgbClr val="A4A3A4"/>
          </p15:clr>
        </p15:guide>
        <p15:guide id="6" pos="3839">
          <p15:clr>
            <a:srgbClr val="A4A3A4"/>
          </p15:clr>
        </p15:guide>
        <p15:guide id="7" pos="704">
          <p15:clr>
            <a:srgbClr val="A4A3A4"/>
          </p15:clr>
        </p15:guide>
        <p15:guide id="8" pos="71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DBED569-4797-4DF1-A0F4-6AAB3CD982D8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51" autoAdjust="0"/>
    <p:restoredTop sz="96182" autoAdjust="0"/>
  </p:normalViewPr>
  <p:slideViewPr>
    <p:cSldViewPr showGuides="1">
      <p:cViewPr varScale="1">
        <p:scale>
          <a:sx n="87" d="100"/>
          <a:sy n="87" d="100"/>
        </p:scale>
        <p:origin x="682" y="58"/>
      </p:cViewPr>
      <p:guideLst>
        <p:guide orient="horz" pos="2160"/>
        <p:guide orient="horz" pos="945"/>
        <p:guide orient="horz" pos="3888"/>
        <p:guide orient="horz" pos="192"/>
        <p:guide orient="horz" pos="1072"/>
        <p:guide pos="3839"/>
        <p:guide pos="704"/>
        <p:guide pos="7102"/>
      </p:guideLst>
    </p:cSldViewPr>
  </p:slideViewPr>
  <p:outlineViewPr>
    <p:cViewPr>
      <p:scale>
        <a:sx n="33" d="100"/>
        <a:sy n="33" d="100"/>
      </p:scale>
      <p:origin x="0" y="-2886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1644" y="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_rels/data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1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2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ata2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1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2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_rels/drawing2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9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2C7738B-B264-497E-A2AA-CCA0D04DCC9D}" type="doc">
      <dgm:prSet loTypeId="urn:microsoft.com/office/officeart/2005/8/layout/funnel1" loCatId="process" qsTypeId="urn:microsoft.com/office/officeart/2005/8/quickstyle/simple1" qsCatId="simple" csTypeId="urn:microsoft.com/office/officeart/2005/8/colors/colorful4" csCatId="colorful" phldr="0"/>
      <dgm:spPr/>
      <dgm:t>
        <a:bodyPr/>
        <a:lstStyle/>
        <a:p>
          <a:endParaRPr lang="en-US"/>
        </a:p>
      </dgm:t>
    </dgm:pt>
    <dgm:pt modelId="{47A16B50-B61C-4C50-B841-99F29BCC206D}">
      <dgm:prSet phldrT="[Text]" phldr="1"/>
      <dgm:spPr/>
      <dgm:t>
        <a:bodyPr/>
        <a:lstStyle/>
        <a:p>
          <a:endParaRPr lang="en-US"/>
        </a:p>
      </dgm:t>
    </dgm:pt>
    <dgm:pt modelId="{A4F5D58B-DDF0-41A4-AA44-BE3AE2D5CCC7}" type="parTrans" cxnId="{A2B61619-597A-48C0-8E9F-EA66F4C388D5}">
      <dgm:prSet/>
      <dgm:spPr/>
      <dgm:t>
        <a:bodyPr/>
        <a:lstStyle/>
        <a:p>
          <a:endParaRPr lang="en-US"/>
        </a:p>
      </dgm:t>
    </dgm:pt>
    <dgm:pt modelId="{44341D7F-C721-4CBB-AC59-5CCD5C457147}" type="sibTrans" cxnId="{A2B61619-597A-48C0-8E9F-EA66F4C388D5}">
      <dgm:prSet/>
      <dgm:spPr/>
      <dgm:t>
        <a:bodyPr/>
        <a:lstStyle/>
        <a:p>
          <a:endParaRPr lang="en-US"/>
        </a:p>
      </dgm:t>
    </dgm:pt>
    <dgm:pt modelId="{3C7B4735-1B7C-4917-B340-2494C7D835A7}">
      <dgm:prSet phldrT="[Text]" phldr="1"/>
      <dgm:spPr/>
      <dgm:t>
        <a:bodyPr/>
        <a:lstStyle/>
        <a:p>
          <a:endParaRPr lang="en-US"/>
        </a:p>
      </dgm:t>
    </dgm:pt>
    <dgm:pt modelId="{B02A9CA0-7B8A-4ABA-8417-0AB3661CA2AE}" type="parTrans" cxnId="{03FA2571-27CD-4C92-B1E7-8CAAD43A2B3C}">
      <dgm:prSet/>
      <dgm:spPr/>
      <dgm:t>
        <a:bodyPr/>
        <a:lstStyle/>
        <a:p>
          <a:endParaRPr lang="en-US"/>
        </a:p>
      </dgm:t>
    </dgm:pt>
    <dgm:pt modelId="{8F783908-03BD-4C35-B6A7-3866F03F4564}" type="sibTrans" cxnId="{03FA2571-27CD-4C92-B1E7-8CAAD43A2B3C}">
      <dgm:prSet/>
      <dgm:spPr/>
      <dgm:t>
        <a:bodyPr/>
        <a:lstStyle/>
        <a:p>
          <a:endParaRPr lang="en-US"/>
        </a:p>
      </dgm:t>
    </dgm:pt>
    <dgm:pt modelId="{970D181C-62D2-4010-A850-94086BCE0606}">
      <dgm:prSet phldrT="[Text]" phldr="1"/>
      <dgm:spPr/>
      <dgm:t>
        <a:bodyPr/>
        <a:lstStyle/>
        <a:p>
          <a:endParaRPr lang="en-US"/>
        </a:p>
      </dgm:t>
    </dgm:pt>
    <dgm:pt modelId="{CE8BCFCB-08BE-4388-A55C-2018C09677A8}" type="parTrans" cxnId="{14C43C53-7BB2-4EDC-8511-83F0FD38455F}">
      <dgm:prSet/>
      <dgm:spPr/>
      <dgm:t>
        <a:bodyPr/>
        <a:lstStyle/>
        <a:p>
          <a:endParaRPr lang="en-US"/>
        </a:p>
      </dgm:t>
    </dgm:pt>
    <dgm:pt modelId="{93D4007C-6059-40F7-AB77-D9516A474FF1}" type="sibTrans" cxnId="{14C43C53-7BB2-4EDC-8511-83F0FD38455F}">
      <dgm:prSet/>
      <dgm:spPr/>
      <dgm:t>
        <a:bodyPr/>
        <a:lstStyle/>
        <a:p>
          <a:endParaRPr lang="en-US"/>
        </a:p>
      </dgm:t>
    </dgm:pt>
    <dgm:pt modelId="{AD86DD32-D38A-4D35-9E25-8CCA0D8C63BE}">
      <dgm:prSet phldrT="[Text]" phldr="1"/>
      <dgm:spPr/>
      <dgm:t>
        <a:bodyPr/>
        <a:lstStyle/>
        <a:p>
          <a:endParaRPr lang="en-US"/>
        </a:p>
      </dgm:t>
    </dgm:pt>
    <dgm:pt modelId="{4767A175-55C5-41EF-A167-F383659DE8C2}" type="parTrans" cxnId="{7EBF151A-10C2-47BB-A519-B38638FE4CB3}">
      <dgm:prSet/>
      <dgm:spPr/>
      <dgm:t>
        <a:bodyPr/>
        <a:lstStyle/>
        <a:p>
          <a:endParaRPr lang="en-US"/>
        </a:p>
      </dgm:t>
    </dgm:pt>
    <dgm:pt modelId="{6F30080B-2D5D-4CB2-82BF-FDC8A9659194}" type="sibTrans" cxnId="{7EBF151A-10C2-47BB-A519-B38638FE4CB3}">
      <dgm:prSet/>
      <dgm:spPr/>
      <dgm:t>
        <a:bodyPr/>
        <a:lstStyle/>
        <a:p>
          <a:endParaRPr lang="en-US"/>
        </a:p>
      </dgm:t>
    </dgm:pt>
    <dgm:pt modelId="{F34754D2-81C3-4440-AC12-9E28E7BFE869}" type="pres">
      <dgm:prSet presAssocID="{12C7738B-B264-497E-A2AA-CCA0D04DCC9D}" presName="Name0" presStyleCnt="0">
        <dgm:presLayoutVars>
          <dgm:chMax val="4"/>
          <dgm:resizeHandles val="exact"/>
        </dgm:presLayoutVars>
      </dgm:prSet>
      <dgm:spPr/>
    </dgm:pt>
    <dgm:pt modelId="{85DF7E4B-08CF-4237-A459-4869DF74ECE7}" type="pres">
      <dgm:prSet presAssocID="{12C7738B-B264-497E-A2AA-CCA0D04DCC9D}" presName="ellipse" presStyleLbl="trBgShp" presStyleIdx="0" presStyleCnt="1"/>
      <dgm:spPr/>
    </dgm:pt>
    <dgm:pt modelId="{44742229-2C9F-4AF3-A12C-8743654AE30A}" type="pres">
      <dgm:prSet presAssocID="{12C7738B-B264-497E-A2AA-CCA0D04DCC9D}" presName="arrow1" presStyleLbl="fgShp" presStyleIdx="0" presStyleCnt="1"/>
      <dgm:spPr/>
    </dgm:pt>
    <dgm:pt modelId="{C166A12B-E65F-482B-A359-91B4F8310430}" type="pres">
      <dgm:prSet presAssocID="{12C7738B-B264-497E-A2AA-CCA0D04DCC9D}" presName="rectangle" presStyleLbl="revTx" presStyleIdx="0" presStyleCnt="1">
        <dgm:presLayoutVars>
          <dgm:bulletEnabled val="1"/>
        </dgm:presLayoutVars>
      </dgm:prSet>
      <dgm:spPr/>
    </dgm:pt>
    <dgm:pt modelId="{041A79A2-8E93-43E0-999C-B72CB7FCA541}" type="pres">
      <dgm:prSet presAssocID="{3C7B4735-1B7C-4917-B340-2494C7D835A7}" presName="item1" presStyleLbl="node1" presStyleIdx="0" presStyleCnt="3">
        <dgm:presLayoutVars>
          <dgm:bulletEnabled val="1"/>
        </dgm:presLayoutVars>
      </dgm:prSet>
      <dgm:spPr/>
    </dgm:pt>
    <dgm:pt modelId="{5A2A56C1-39A1-496A-BBDA-DB08D057AAEF}" type="pres">
      <dgm:prSet presAssocID="{970D181C-62D2-4010-A850-94086BCE0606}" presName="item2" presStyleLbl="node1" presStyleIdx="1" presStyleCnt="3">
        <dgm:presLayoutVars>
          <dgm:bulletEnabled val="1"/>
        </dgm:presLayoutVars>
      </dgm:prSet>
      <dgm:spPr/>
    </dgm:pt>
    <dgm:pt modelId="{B06D4E47-5811-443A-A5E4-59DF75CB7F96}" type="pres">
      <dgm:prSet presAssocID="{AD86DD32-D38A-4D35-9E25-8CCA0D8C63BE}" presName="item3" presStyleLbl="node1" presStyleIdx="2" presStyleCnt="3">
        <dgm:presLayoutVars>
          <dgm:bulletEnabled val="1"/>
        </dgm:presLayoutVars>
      </dgm:prSet>
      <dgm:spPr/>
    </dgm:pt>
    <dgm:pt modelId="{8A825614-9810-4D72-B648-4F1060F1EEC4}" type="pres">
      <dgm:prSet presAssocID="{12C7738B-B264-497E-A2AA-CCA0D04DCC9D}" presName="funnel" presStyleLbl="trAlignAcc1" presStyleIdx="0" presStyleCnt="1"/>
      <dgm:spPr/>
    </dgm:pt>
  </dgm:ptLst>
  <dgm:cxnLst>
    <dgm:cxn modelId="{83F52011-97F6-4621-8238-EB016B493517}" type="presOf" srcId="{970D181C-62D2-4010-A850-94086BCE0606}" destId="{041A79A2-8E93-43E0-999C-B72CB7FCA541}" srcOrd="0" destOrd="0" presId="urn:microsoft.com/office/officeart/2005/8/layout/funnel1"/>
    <dgm:cxn modelId="{A2B61619-597A-48C0-8E9F-EA66F4C388D5}" srcId="{12C7738B-B264-497E-A2AA-CCA0D04DCC9D}" destId="{47A16B50-B61C-4C50-B841-99F29BCC206D}" srcOrd="0" destOrd="0" parTransId="{A4F5D58B-DDF0-41A4-AA44-BE3AE2D5CCC7}" sibTransId="{44341D7F-C721-4CBB-AC59-5CCD5C457147}"/>
    <dgm:cxn modelId="{7EBF151A-10C2-47BB-A519-B38638FE4CB3}" srcId="{12C7738B-B264-497E-A2AA-CCA0D04DCC9D}" destId="{AD86DD32-D38A-4D35-9E25-8CCA0D8C63BE}" srcOrd="3" destOrd="0" parTransId="{4767A175-55C5-41EF-A167-F383659DE8C2}" sibTransId="{6F30080B-2D5D-4CB2-82BF-FDC8A9659194}"/>
    <dgm:cxn modelId="{568C4126-2283-4670-B998-60387747D228}" type="presOf" srcId="{47A16B50-B61C-4C50-B841-99F29BCC206D}" destId="{B06D4E47-5811-443A-A5E4-59DF75CB7F96}" srcOrd="0" destOrd="0" presId="urn:microsoft.com/office/officeart/2005/8/layout/funnel1"/>
    <dgm:cxn modelId="{3CFD433B-0F03-4DD5-9E86-9642E4EB20BE}" type="presOf" srcId="{12C7738B-B264-497E-A2AA-CCA0D04DCC9D}" destId="{F34754D2-81C3-4440-AC12-9E28E7BFE869}" srcOrd="0" destOrd="0" presId="urn:microsoft.com/office/officeart/2005/8/layout/funnel1"/>
    <dgm:cxn modelId="{03FA2571-27CD-4C92-B1E7-8CAAD43A2B3C}" srcId="{12C7738B-B264-497E-A2AA-CCA0D04DCC9D}" destId="{3C7B4735-1B7C-4917-B340-2494C7D835A7}" srcOrd="1" destOrd="0" parTransId="{B02A9CA0-7B8A-4ABA-8417-0AB3661CA2AE}" sibTransId="{8F783908-03BD-4C35-B6A7-3866F03F4564}"/>
    <dgm:cxn modelId="{14C43C53-7BB2-4EDC-8511-83F0FD38455F}" srcId="{12C7738B-B264-497E-A2AA-CCA0D04DCC9D}" destId="{970D181C-62D2-4010-A850-94086BCE0606}" srcOrd="2" destOrd="0" parTransId="{CE8BCFCB-08BE-4388-A55C-2018C09677A8}" sibTransId="{93D4007C-6059-40F7-AB77-D9516A474FF1}"/>
    <dgm:cxn modelId="{7722E178-1A81-4200-A054-B8AA7DBD6592}" type="presOf" srcId="{AD86DD32-D38A-4D35-9E25-8CCA0D8C63BE}" destId="{C166A12B-E65F-482B-A359-91B4F8310430}" srcOrd="0" destOrd="0" presId="urn:microsoft.com/office/officeart/2005/8/layout/funnel1"/>
    <dgm:cxn modelId="{64BFB5A5-8D66-4384-9BCE-D196FDCFEEF1}" type="presOf" srcId="{3C7B4735-1B7C-4917-B340-2494C7D835A7}" destId="{5A2A56C1-39A1-496A-BBDA-DB08D057AAEF}" srcOrd="0" destOrd="0" presId="urn:microsoft.com/office/officeart/2005/8/layout/funnel1"/>
    <dgm:cxn modelId="{A9726B37-9476-44D9-AD22-6CD07CBC13BC}" type="presParOf" srcId="{F34754D2-81C3-4440-AC12-9E28E7BFE869}" destId="{85DF7E4B-08CF-4237-A459-4869DF74ECE7}" srcOrd="0" destOrd="0" presId="urn:microsoft.com/office/officeart/2005/8/layout/funnel1"/>
    <dgm:cxn modelId="{E40FFF0D-5FD0-48F3-BAD1-97465B5B7EEB}" type="presParOf" srcId="{F34754D2-81C3-4440-AC12-9E28E7BFE869}" destId="{44742229-2C9F-4AF3-A12C-8743654AE30A}" srcOrd="1" destOrd="0" presId="urn:microsoft.com/office/officeart/2005/8/layout/funnel1"/>
    <dgm:cxn modelId="{3FDBAB9B-4E37-40C4-AF86-5CAFEF06F5F0}" type="presParOf" srcId="{F34754D2-81C3-4440-AC12-9E28E7BFE869}" destId="{C166A12B-E65F-482B-A359-91B4F8310430}" srcOrd="2" destOrd="0" presId="urn:microsoft.com/office/officeart/2005/8/layout/funnel1"/>
    <dgm:cxn modelId="{94BB87B8-B8C4-4F18-862E-A0493416CF58}" type="presParOf" srcId="{F34754D2-81C3-4440-AC12-9E28E7BFE869}" destId="{041A79A2-8E93-43E0-999C-B72CB7FCA541}" srcOrd="3" destOrd="0" presId="urn:microsoft.com/office/officeart/2005/8/layout/funnel1"/>
    <dgm:cxn modelId="{72564424-0693-481D-ACF4-B75AFB7901D2}" type="presParOf" srcId="{F34754D2-81C3-4440-AC12-9E28E7BFE869}" destId="{5A2A56C1-39A1-496A-BBDA-DB08D057AAEF}" srcOrd="4" destOrd="0" presId="urn:microsoft.com/office/officeart/2005/8/layout/funnel1"/>
    <dgm:cxn modelId="{924BD29D-0E7B-4846-8F1E-636F42A60896}" type="presParOf" srcId="{F34754D2-81C3-4440-AC12-9E28E7BFE869}" destId="{B06D4E47-5811-443A-A5E4-59DF75CB7F96}" srcOrd="5" destOrd="0" presId="urn:microsoft.com/office/officeart/2005/8/layout/funnel1"/>
    <dgm:cxn modelId="{53C749CF-92A8-4E55-ABE8-E8EFBCB17881}" type="presParOf" srcId="{F34754D2-81C3-4440-AC12-9E28E7BFE869}" destId="{8A825614-9810-4D72-B648-4F1060F1EEC4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1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8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 custT="1"/>
      <dgm:spPr/>
      <dgm:t>
        <a:bodyPr/>
        <a:lstStyle/>
        <a:p>
          <a:endParaRPr lang="en-US" sz="105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9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1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8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 custT="1"/>
      <dgm:spPr/>
      <dgm:t>
        <a:bodyPr/>
        <a:lstStyle/>
        <a:p>
          <a:endParaRPr lang="en-US" sz="105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9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5FF807C7-279F-4CB1-BD5C-33606F828928}" type="doc">
      <dgm:prSet loTypeId="urn:microsoft.com/office/officeart/2009/layout/CircleArrowProcess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EA7C7D6F-0B37-4877-9DF4-20D08AA3DB5F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دما</a:t>
          </a:r>
          <a:endParaRPr lang="en-US" dirty="0">
            <a:cs typeface="B Titr" panose="00000700000000000000" pitchFamily="2" charset="-78"/>
          </a:endParaRPr>
        </a:p>
      </dgm:t>
    </dgm:pt>
    <dgm:pt modelId="{653852A2-7BDB-47DD-994E-429D0903637A}" type="par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402B081A-6877-4EE9-A1AF-14569140758B}" type="sib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6287CFDD-27EB-414B-B7CA-1CDD7F04DA44}">
      <dgm:prSet phldrT="[Text]"/>
      <dgm:spPr/>
      <dgm:t>
        <a:bodyPr/>
        <a:lstStyle/>
        <a:p>
          <a:r>
            <a:rPr lang="fa-IR" dirty="0">
              <a:cs typeface="B Titr" panose="00000700000000000000" pitchFamily="2" charset="-78"/>
            </a:rPr>
            <a:t>فشار</a:t>
          </a:r>
          <a:endParaRPr lang="en-US" dirty="0">
            <a:cs typeface="B Titr" panose="00000700000000000000" pitchFamily="2" charset="-78"/>
          </a:endParaRPr>
        </a:p>
      </dgm:t>
    </dgm:pt>
    <dgm:pt modelId="{AC4D2D65-E18A-4434-96FB-A814A0A94845}" type="par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0CCAFD35-3DDD-4055-B1FE-ED8528250DC2}" type="sib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EAAA4265-6176-4E4D-9961-D362CE40777A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نوع ماده</a:t>
          </a:r>
          <a:endParaRPr lang="en-US" dirty="0">
            <a:cs typeface="B Titr" panose="00000700000000000000" pitchFamily="2" charset="-78"/>
          </a:endParaRPr>
        </a:p>
      </dgm:t>
    </dgm:pt>
    <dgm:pt modelId="{03BED83F-0AA7-43A6-9B5D-3B5F3C8810F1}" type="par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18C377C4-FF40-4E91-9946-ECFD585AEE88}" type="sib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77256284-DC57-425A-B76C-22118B5A13BF}" type="pres">
      <dgm:prSet presAssocID="{5FF807C7-279F-4CB1-BD5C-33606F828928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0657F038-8DC5-4CAF-B2D7-06688C81A4BB}" type="pres">
      <dgm:prSet presAssocID="{EA7C7D6F-0B37-4877-9DF4-20D08AA3DB5F}" presName="Accent1" presStyleCnt="0"/>
      <dgm:spPr/>
    </dgm:pt>
    <dgm:pt modelId="{56AE70AF-7C39-4A53-95FE-341F010FAE4D}" type="pres">
      <dgm:prSet presAssocID="{EA7C7D6F-0B37-4877-9DF4-20D08AA3DB5F}" presName="Accent" presStyleLbl="node1" presStyleIdx="0" presStyleCnt="3"/>
      <dgm:spPr/>
    </dgm:pt>
    <dgm:pt modelId="{EF307C3A-0385-4D9B-A613-3AE3259A745B}" type="pres">
      <dgm:prSet presAssocID="{EA7C7D6F-0B37-4877-9DF4-20D08AA3DB5F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2C70877A-29C0-4898-888E-449BD4A6E564}" type="pres">
      <dgm:prSet presAssocID="{6287CFDD-27EB-414B-B7CA-1CDD7F04DA44}" presName="Accent2" presStyleCnt="0"/>
      <dgm:spPr/>
    </dgm:pt>
    <dgm:pt modelId="{47DCAF0C-7AFB-46D9-BF2F-6C3E56385337}" type="pres">
      <dgm:prSet presAssocID="{6287CFDD-27EB-414B-B7CA-1CDD7F04DA44}" presName="Accent" presStyleLbl="node1" presStyleIdx="1" presStyleCnt="3"/>
      <dgm:spPr/>
    </dgm:pt>
    <dgm:pt modelId="{6BE994C3-215B-49E7-AFDF-405C1E441A6E}" type="pres">
      <dgm:prSet presAssocID="{6287CFDD-27EB-414B-B7CA-1CDD7F04DA44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4D631733-79A5-47F9-B356-7997C4F918F0}" type="pres">
      <dgm:prSet presAssocID="{EAAA4265-6176-4E4D-9961-D362CE40777A}" presName="Accent3" presStyleCnt="0"/>
      <dgm:spPr/>
    </dgm:pt>
    <dgm:pt modelId="{6D800FE2-B222-40E8-AADA-5BC08F3A1799}" type="pres">
      <dgm:prSet presAssocID="{EAAA4265-6176-4E4D-9961-D362CE40777A}" presName="Accent" presStyleLbl="node1" presStyleIdx="2" presStyleCnt="3"/>
      <dgm:spPr/>
    </dgm:pt>
    <dgm:pt modelId="{4EDBC820-1ED2-40AF-B6DB-58B5A92DE5AE}" type="pres">
      <dgm:prSet presAssocID="{EAAA4265-6176-4E4D-9961-D362CE40777A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754F0F0E-029B-4E75-B647-058E1C855213}" type="presOf" srcId="{6287CFDD-27EB-414B-B7CA-1CDD7F04DA44}" destId="{6BE994C3-215B-49E7-AFDF-405C1E441A6E}" srcOrd="0" destOrd="0" presId="urn:microsoft.com/office/officeart/2009/layout/CircleArrowProcess"/>
    <dgm:cxn modelId="{001EAA1C-77E6-414D-A471-B4F1FC669F95}" srcId="{5FF807C7-279F-4CB1-BD5C-33606F828928}" destId="{6287CFDD-27EB-414B-B7CA-1CDD7F04DA44}" srcOrd="1" destOrd="0" parTransId="{AC4D2D65-E18A-4434-96FB-A814A0A94845}" sibTransId="{0CCAFD35-3DDD-4055-B1FE-ED8528250DC2}"/>
    <dgm:cxn modelId="{DDC62C26-5CB3-408B-BE98-ECB5E1E2F4B7}" type="presOf" srcId="{EAAA4265-6176-4E4D-9961-D362CE40777A}" destId="{4EDBC820-1ED2-40AF-B6DB-58B5A92DE5AE}" srcOrd="0" destOrd="0" presId="urn:microsoft.com/office/officeart/2009/layout/CircleArrowProcess"/>
    <dgm:cxn modelId="{928D0933-D262-4090-A53D-91828438DE44}" type="presOf" srcId="{5FF807C7-279F-4CB1-BD5C-33606F828928}" destId="{77256284-DC57-425A-B76C-22118B5A13BF}" srcOrd="0" destOrd="0" presId="urn:microsoft.com/office/officeart/2009/layout/CircleArrowProcess"/>
    <dgm:cxn modelId="{814E249F-81BB-4CF1-BE44-7981424E1810}" srcId="{5FF807C7-279F-4CB1-BD5C-33606F828928}" destId="{EAAA4265-6176-4E4D-9961-D362CE40777A}" srcOrd="2" destOrd="0" parTransId="{03BED83F-0AA7-43A6-9B5D-3B5F3C8810F1}" sibTransId="{18C377C4-FF40-4E91-9946-ECFD585AEE88}"/>
    <dgm:cxn modelId="{6A6F6FEC-8696-47CF-9CF6-3AB703D581E1}" type="presOf" srcId="{EA7C7D6F-0B37-4877-9DF4-20D08AA3DB5F}" destId="{EF307C3A-0385-4D9B-A613-3AE3259A745B}" srcOrd="0" destOrd="0" presId="urn:microsoft.com/office/officeart/2009/layout/CircleArrowProcess"/>
    <dgm:cxn modelId="{0E823FFD-E39F-4330-B2EB-C3F349AA553D}" srcId="{5FF807C7-279F-4CB1-BD5C-33606F828928}" destId="{EA7C7D6F-0B37-4877-9DF4-20D08AA3DB5F}" srcOrd="0" destOrd="0" parTransId="{653852A2-7BDB-47DD-994E-429D0903637A}" sibTransId="{402B081A-6877-4EE9-A1AF-14569140758B}"/>
    <dgm:cxn modelId="{FCF73F87-1ACB-40AF-A7B0-8CA5F9B6EAC6}" type="presParOf" srcId="{77256284-DC57-425A-B76C-22118B5A13BF}" destId="{0657F038-8DC5-4CAF-B2D7-06688C81A4BB}" srcOrd="0" destOrd="0" presId="urn:microsoft.com/office/officeart/2009/layout/CircleArrowProcess"/>
    <dgm:cxn modelId="{5C12DD8E-451D-44EB-AE00-7B8CC5583F3B}" type="presParOf" srcId="{0657F038-8DC5-4CAF-B2D7-06688C81A4BB}" destId="{56AE70AF-7C39-4A53-95FE-341F010FAE4D}" srcOrd="0" destOrd="0" presId="urn:microsoft.com/office/officeart/2009/layout/CircleArrowProcess"/>
    <dgm:cxn modelId="{294E3B28-93FC-4ED8-BECC-A853BD3A850C}" type="presParOf" srcId="{77256284-DC57-425A-B76C-22118B5A13BF}" destId="{EF307C3A-0385-4D9B-A613-3AE3259A745B}" srcOrd="1" destOrd="0" presId="urn:microsoft.com/office/officeart/2009/layout/CircleArrowProcess"/>
    <dgm:cxn modelId="{AF7EF88B-A0B8-474D-A2FB-EAC6081BE225}" type="presParOf" srcId="{77256284-DC57-425A-B76C-22118B5A13BF}" destId="{2C70877A-29C0-4898-888E-449BD4A6E564}" srcOrd="2" destOrd="0" presId="urn:microsoft.com/office/officeart/2009/layout/CircleArrowProcess"/>
    <dgm:cxn modelId="{8BA99A6C-B369-49A5-B115-CC146C78CB7D}" type="presParOf" srcId="{2C70877A-29C0-4898-888E-449BD4A6E564}" destId="{47DCAF0C-7AFB-46D9-BF2F-6C3E56385337}" srcOrd="0" destOrd="0" presId="urn:microsoft.com/office/officeart/2009/layout/CircleArrowProcess"/>
    <dgm:cxn modelId="{4D8D424F-50A4-4844-A2E5-03741A461996}" type="presParOf" srcId="{77256284-DC57-425A-B76C-22118B5A13BF}" destId="{6BE994C3-215B-49E7-AFDF-405C1E441A6E}" srcOrd="3" destOrd="0" presId="urn:microsoft.com/office/officeart/2009/layout/CircleArrowProcess"/>
    <dgm:cxn modelId="{26532216-75C4-4A6D-8D62-66AE0D50A2FA}" type="presParOf" srcId="{77256284-DC57-425A-B76C-22118B5A13BF}" destId="{4D631733-79A5-47F9-B356-7997C4F918F0}" srcOrd="4" destOrd="0" presId="urn:microsoft.com/office/officeart/2009/layout/CircleArrowProcess"/>
    <dgm:cxn modelId="{F07C9445-CE8C-446B-B07A-B8300BE1C8FE}" type="presParOf" srcId="{4D631733-79A5-47F9-B356-7997C4F918F0}" destId="{6D800FE2-B222-40E8-AADA-5BC08F3A1799}" srcOrd="0" destOrd="0" presId="urn:microsoft.com/office/officeart/2009/layout/CircleArrowProcess"/>
    <dgm:cxn modelId="{D99F1ED0-3F83-4526-ABE8-5B7797B9DFCD}" type="presParOf" srcId="{77256284-DC57-425A-B76C-22118B5A13BF}" destId="{4EDBC820-1ED2-40AF-B6DB-58B5A92DE5AE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2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2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16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16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/>
      <dgm:spPr/>
      <dgm:t>
        <a:bodyPr/>
        <a:lstStyle/>
        <a:p>
          <a:endParaRPr lang="en-US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18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1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AB2E508F-5357-474A-9A43-9303A561CC9A}" type="doc">
      <dgm:prSet loTypeId="urn:microsoft.com/office/officeart/2008/layout/BubblePictureList" loCatId="picture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B67F2D2A-F5D1-433C-A644-8C88C7911E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C8014DE9-A27F-42F0-8BA1-379CA887EAAD}" type="parTrans" cxnId="{959AA998-E974-4EAB-B36C-38F502CE882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97D4032-CF17-4EF7-957D-9BB0617FEDB2}" type="sibTrans" cxnId="{959AA998-E974-4EAB-B36C-38F502CE882B}">
      <dgm:prSet/>
      <dgm:spPr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13048E9-8C69-46C6-956D-377E4273A65A}">
      <dgm:prSet phldrT="[Text]"/>
      <dgm:spPr/>
      <dgm:t>
        <a:bodyPr/>
        <a:lstStyle/>
        <a:p>
          <a:endParaRPr lang="en-US" dirty="0">
            <a:cs typeface="B Titr" panose="00000700000000000000" pitchFamily="2" charset="-78"/>
          </a:endParaRPr>
        </a:p>
      </dgm:t>
    </dgm:pt>
    <dgm:pt modelId="{D851D18B-1F69-4032-8770-190B22CE6D18}" type="sib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527BC30-1621-47D7-A626-A0960C75F2B6}" type="parTrans" cxnId="{2325C7C1-5175-444D-A842-E7B18555E21B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F9F5610-7476-4EFD-A764-D6E0235576CD}">
      <dgm:prSet phldrT="[Text]" custT="1"/>
      <dgm:spPr/>
      <dgm:t>
        <a:bodyPr/>
        <a:lstStyle/>
        <a:p>
          <a:pPr algn="l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dirty="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E626ED2-CEFA-4812-9A96-28CD190CEF58}" type="sib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704D9F3E-DB92-49BA-A383-955EB30ABA2B}" type="parTrans" cxnId="{745ED583-3637-4FCA-8BFF-8B3F6FCF1113}">
      <dgm:prSet/>
      <dgm:spPr/>
      <dgm:t>
        <a:bodyPr/>
        <a:lstStyle/>
        <a:p>
          <a:endParaRPr lang="en-US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5620875-9F9D-4CD8-8F2B-242217B9BD61}" type="pres">
      <dgm:prSet presAssocID="{AB2E508F-5357-474A-9A43-9303A561CC9A}" presName="Name0" presStyleCnt="0">
        <dgm:presLayoutVars>
          <dgm:chMax val="8"/>
          <dgm:chPref val="8"/>
          <dgm:dir/>
        </dgm:presLayoutVars>
      </dgm:prSet>
      <dgm:spPr/>
    </dgm:pt>
    <dgm:pt modelId="{B1744AF6-7C00-4D01-AC82-C5BF4C1DAD3B}" type="pres">
      <dgm:prSet presAssocID="{B67F2D2A-F5D1-433C-A644-8C88C7911E5A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00FFC964-5798-4FC8-B10F-92D0BF1F598E}" type="pres">
      <dgm:prSet presAssocID="{B67F2D2A-F5D1-433C-A644-8C88C7911E5A}" presName="image_accent_1" presStyleCnt="0"/>
      <dgm:spPr/>
    </dgm:pt>
    <dgm:pt modelId="{85A79875-2A61-481D-B768-C3EA42627753}" type="pres">
      <dgm:prSet presAssocID="{B67F2D2A-F5D1-433C-A644-8C88C7911E5A}" presName="imageAccentRepeatNode" presStyleLbl="alignNode1" presStyleIdx="0" presStyleCnt="6"/>
      <dgm:spPr/>
    </dgm:pt>
    <dgm:pt modelId="{E9C0A367-B9E7-4B37-938F-F3E07CB25278}" type="pres">
      <dgm:prSet presAssocID="{B67F2D2A-F5D1-433C-A644-8C88C7911E5A}" presName="accent_1" presStyleLbl="alignNode1" presStyleIdx="1" presStyleCnt="6"/>
      <dgm:spPr/>
    </dgm:pt>
    <dgm:pt modelId="{A71AC0A4-45C1-4F7B-B33C-7A03A126F226}" type="pres">
      <dgm:prSet presAssocID="{297D4032-CF17-4EF7-957D-9BB0617FEDB2}" presName="image_1" presStyleCnt="0"/>
      <dgm:spPr/>
    </dgm:pt>
    <dgm:pt modelId="{4A7CF214-C014-46D2-8186-F5E2B0EC43C2}" type="pres">
      <dgm:prSet presAssocID="{297D4032-CF17-4EF7-957D-9BB0617FEDB2}" presName="imageRepeatNode" presStyleLbl="fgImgPlace1" presStyleIdx="0" presStyleCnt="3"/>
      <dgm:spPr/>
    </dgm:pt>
    <dgm:pt modelId="{AB336E66-EE4A-411F-8261-24B1334595BE}" type="pres">
      <dgm:prSet presAssocID="{2F9F5610-7476-4EFD-A764-D6E0235576CD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C57612C-5F75-48E3-8D9D-0BF252FCCA54}" type="pres">
      <dgm:prSet presAssocID="{2F9F5610-7476-4EFD-A764-D6E0235576CD}" presName="image_accent_2" presStyleCnt="0"/>
      <dgm:spPr/>
    </dgm:pt>
    <dgm:pt modelId="{36239859-8E46-4DFA-84E9-B15CDA94ABF5}" type="pres">
      <dgm:prSet presAssocID="{2F9F5610-7476-4EFD-A764-D6E0235576CD}" presName="imageAccentRepeatNode" presStyleLbl="alignNode1" presStyleIdx="2" presStyleCnt="6"/>
      <dgm:spPr/>
    </dgm:pt>
    <dgm:pt modelId="{70EB289D-2838-4578-BE7C-26F93C43901F}" type="pres">
      <dgm:prSet presAssocID="{4E626ED2-CEFA-4812-9A96-28CD190CEF58}" presName="image_2" presStyleCnt="0"/>
      <dgm:spPr/>
    </dgm:pt>
    <dgm:pt modelId="{861E4E52-F390-4B82-B6C3-D8BEF41C96BB}" type="pres">
      <dgm:prSet presAssocID="{4E626ED2-CEFA-4812-9A96-28CD190CEF58}" presName="imageRepeatNode" presStyleLbl="fgImgPlace1" presStyleIdx="1" presStyleCnt="3"/>
      <dgm:spPr/>
    </dgm:pt>
    <dgm:pt modelId="{DFEC9030-EB55-4169-9807-062189236AAE}" type="pres">
      <dgm:prSet presAssocID="{C13048E9-8C69-46C6-956D-377E4273A65A}" presName="image_accent_3" presStyleCnt="0"/>
      <dgm:spPr/>
    </dgm:pt>
    <dgm:pt modelId="{075D4CD9-9A74-40D3-A19B-B23F1F26D4DC}" type="pres">
      <dgm:prSet presAssocID="{C13048E9-8C69-46C6-956D-377E4273A65A}" presName="imageAccentRepeatNode" presStyleLbl="alignNode1" presStyleIdx="3" presStyleCnt="6"/>
      <dgm:spPr/>
    </dgm:pt>
    <dgm:pt modelId="{65175307-FB71-4587-A4AA-2EDC181F7C23}" type="pres">
      <dgm:prSet presAssocID="{C13048E9-8C69-46C6-956D-377E4273A65A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9122BC93-BEC4-47FB-8A5C-7E914687F421}" type="pres">
      <dgm:prSet presAssocID="{C13048E9-8C69-46C6-956D-377E4273A65A}" presName="accent_2" presStyleLbl="alignNode1" presStyleIdx="4" presStyleCnt="6"/>
      <dgm:spPr/>
    </dgm:pt>
    <dgm:pt modelId="{37548D84-CF0C-4793-B2EB-55B0D3B667AD}" type="pres">
      <dgm:prSet presAssocID="{C13048E9-8C69-46C6-956D-377E4273A65A}" presName="accent_3" presStyleLbl="alignNode1" presStyleIdx="5" presStyleCnt="6"/>
      <dgm:spPr/>
    </dgm:pt>
    <dgm:pt modelId="{18338BB1-B84B-46DA-84BE-7253ADFAC8D3}" type="pres">
      <dgm:prSet presAssocID="{D851D18B-1F69-4032-8770-190B22CE6D18}" presName="image_3" presStyleCnt="0"/>
      <dgm:spPr/>
    </dgm:pt>
    <dgm:pt modelId="{E9E2C46B-0E7F-42B7-A5A1-66D68B16AE75}" type="pres">
      <dgm:prSet presAssocID="{D851D18B-1F69-4032-8770-190B22CE6D18}" presName="imageRepeatNode" presStyleLbl="fgImgPlace1" presStyleIdx="2" presStyleCnt="3"/>
      <dgm:spPr/>
    </dgm:pt>
  </dgm:ptLst>
  <dgm:cxnLst>
    <dgm:cxn modelId="{E111391E-7DBF-463A-9A75-000A37A44CC6}" type="presOf" srcId="{AB2E508F-5357-474A-9A43-9303A561CC9A}" destId="{95620875-9F9D-4CD8-8F2B-242217B9BD61}" srcOrd="0" destOrd="0" presId="urn:microsoft.com/office/officeart/2008/layout/BubblePictureList"/>
    <dgm:cxn modelId="{A5EFCF7A-7235-40CB-83A3-7478A79A8F48}" type="presOf" srcId="{4E626ED2-CEFA-4812-9A96-28CD190CEF58}" destId="{861E4E52-F390-4B82-B6C3-D8BEF41C96BB}" srcOrd="0" destOrd="0" presId="urn:microsoft.com/office/officeart/2008/layout/BubblePictureList"/>
    <dgm:cxn modelId="{745ED583-3637-4FCA-8BFF-8B3F6FCF1113}" srcId="{AB2E508F-5357-474A-9A43-9303A561CC9A}" destId="{2F9F5610-7476-4EFD-A764-D6E0235576CD}" srcOrd="1" destOrd="0" parTransId="{704D9F3E-DB92-49BA-A383-955EB30ABA2B}" sibTransId="{4E626ED2-CEFA-4812-9A96-28CD190CEF58}"/>
    <dgm:cxn modelId="{F69E9092-8562-4D97-84F3-CDDAE9100C55}" type="presOf" srcId="{B67F2D2A-F5D1-433C-A644-8C88C7911E5A}" destId="{B1744AF6-7C00-4D01-AC82-C5BF4C1DAD3B}" srcOrd="0" destOrd="0" presId="urn:microsoft.com/office/officeart/2008/layout/BubblePictureList"/>
    <dgm:cxn modelId="{959AA998-E974-4EAB-B36C-38F502CE882B}" srcId="{AB2E508F-5357-474A-9A43-9303A561CC9A}" destId="{B67F2D2A-F5D1-433C-A644-8C88C7911E5A}" srcOrd="0" destOrd="0" parTransId="{C8014DE9-A27F-42F0-8BA1-379CA887EAAD}" sibTransId="{297D4032-CF17-4EF7-957D-9BB0617FEDB2}"/>
    <dgm:cxn modelId="{68BD899D-8311-47CD-8E5A-5D04DF5D51AC}" type="presOf" srcId="{D851D18B-1F69-4032-8770-190B22CE6D18}" destId="{E9E2C46B-0E7F-42B7-A5A1-66D68B16AE75}" srcOrd="0" destOrd="0" presId="urn:microsoft.com/office/officeart/2008/layout/BubblePictureList"/>
    <dgm:cxn modelId="{3B783EAF-FDE3-4FE5-8807-B7D1F4FB6A7E}" type="presOf" srcId="{297D4032-CF17-4EF7-957D-9BB0617FEDB2}" destId="{4A7CF214-C014-46D2-8186-F5E2B0EC43C2}" srcOrd="0" destOrd="0" presId="urn:microsoft.com/office/officeart/2008/layout/BubblePictureList"/>
    <dgm:cxn modelId="{2325C7C1-5175-444D-A842-E7B18555E21B}" srcId="{AB2E508F-5357-474A-9A43-9303A561CC9A}" destId="{C13048E9-8C69-46C6-956D-377E4273A65A}" srcOrd="2" destOrd="0" parTransId="{1527BC30-1621-47D7-A626-A0960C75F2B6}" sibTransId="{D851D18B-1F69-4032-8770-190B22CE6D18}"/>
    <dgm:cxn modelId="{45AEA2ED-55B8-43B5-956F-E30C0819CAA6}" type="presOf" srcId="{C13048E9-8C69-46C6-956D-377E4273A65A}" destId="{65175307-FB71-4587-A4AA-2EDC181F7C23}" srcOrd="0" destOrd="0" presId="urn:microsoft.com/office/officeart/2008/layout/BubblePictureList"/>
    <dgm:cxn modelId="{369C35F8-344C-400B-AF1D-0A16FB074F7F}" type="presOf" srcId="{2F9F5610-7476-4EFD-A764-D6E0235576CD}" destId="{AB336E66-EE4A-411F-8261-24B1334595BE}" srcOrd="0" destOrd="0" presId="urn:microsoft.com/office/officeart/2008/layout/BubblePictureList"/>
    <dgm:cxn modelId="{28001660-5986-45D4-9795-A97ADC35615F}" type="presParOf" srcId="{95620875-9F9D-4CD8-8F2B-242217B9BD61}" destId="{B1744AF6-7C00-4D01-AC82-C5BF4C1DAD3B}" srcOrd="0" destOrd="0" presId="urn:microsoft.com/office/officeart/2008/layout/BubblePictureList"/>
    <dgm:cxn modelId="{0E28827E-1417-4897-9EC1-CA41AC0C6374}" type="presParOf" srcId="{95620875-9F9D-4CD8-8F2B-242217B9BD61}" destId="{00FFC964-5798-4FC8-B10F-92D0BF1F598E}" srcOrd="1" destOrd="0" presId="urn:microsoft.com/office/officeart/2008/layout/BubblePictureList"/>
    <dgm:cxn modelId="{D28789BC-420C-44E3-ACAA-98A0CAE05E85}" type="presParOf" srcId="{00FFC964-5798-4FC8-B10F-92D0BF1F598E}" destId="{85A79875-2A61-481D-B768-C3EA42627753}" srcOrd="0" destOrd="0" presId="urn:microsoft.com/office/officeart/2008/layout/BubblePictureList"/>
    <dgm:cxn modelId="{42A4C450-7D6C-41BA-9E8A-0B2F82786BF8}" type="presParOf" srcId="{95620875-9F9D-4CD8-8F2B-242217B9BD61}" destId="{E9C0A367-B9E7-4B37-938F-F3E07CB25278}" srcOrd="2" destOrd="0" presId="urn:microsoft.com/office/officeart/2008/layout/BubblePictureList"/>
    <dgm:cxn modelId="{F2B9720E-D924-42EE-8ECC-48F1AFB170A6}" type="presParOf" srcId="{95620875-9F9D-4CD8-8F2B-242217B9BD61}" destId="{A71AC0A4-45C1-4F7B-B33C-7A03A126F226}" srcOrd="3" destOrd="0" presId="urn:microsoft.com/office/officeart/2008/layout/BubblePictureList"/>
    <dgm:cxn modelId="{B883E3E5-DDE2-4CBE-A837-EA60A8ABB81B}" type="presParOf" srcId="{A71AC0A4-45C1-4F7B-B33C-7A03A126F226}" destId="{4A7CF214-C014-46D2-8186-F5E2B0EC43C2}" srcOrd="0" destOrd="0" presId="urn:microsoft.com/office/officeart/2008/layout/BubblePictureList"/>
    <dgm:cxn modelId="{3849CD53-4913-451F-BBB1-D71DA4626505}" type="presParOf" srcId="{95620875-9F9D-4CD8-8F2B-242217B9BD61}" destId="{AB336E66-EE4A-411F-8261-24B1334595BE}" srcOrd="4" destOrd="0" presId="urn:microsoft.com/office/officeart/2008/layout/BubblePictureList"/>
    <dgm:cxn modelId="{C1ACAB19-5781-43A2-A7A4-1BD55988CEB8}" type="presParOf" srcId="{95620875-9F9D-4CD8-8F2B-242217B9BD61}" destId="{FC57612C-5F75-48E3-8D9D-0BF252FCCA54}" srcOrd="5" destOrd="0" presId="urn:microsoft.com/office/officeart/2008/layout/BubblePictureList"/>
    <dgm:cxn modelId="{15E59F2B-C9B0-4DC0-A986-1418B798DA8A}" type="presParOf" srcId="{FC57612C-5F75-48E3-8D9D-0BF252FCCA54}" destId="{36239859-8E46-4DFA-84E9-B15CDA94ABF5}" srcOrd="0" destOrd="0" presId="urn:microsoft.com/office/officeart/2008/layout/BubblePictureList"/>
    <dgm:cxn modelId="{5D4607DD-275F-4015-BE2B-F614291DD7D7}" type="presParOf" srcId="{95620875-9F9D-4CD8-8F2B-242217B9BD61}" destId="{70EB289D-2838-4578-BE7C-26F93C43901F}" srcOrd="6" destOrd="0" presId="urn:microsoft.com/office/officeart/2008/layout/BubblePictureList"/>
    <dgm:cxn modelId="{2CBD640D-68C8-4A0A-A49B-E09CEF45E274}" type="presParOf" srcId="{70EB289D-2838-4578-BE7C-26F93C43901F}" destId="{861E4E52-F390-4B82-B6C3-D8BEF41C96BB}" srcOrd="0" destOrd="0" presId="urn:microsoft.com/office/officeart/2008/layout/BubblePictureList"/>
    <dgm:cxn modelId="{748E7AF4-EBD1-4BB3-B4E4-B650B988ECE4}" type="presParOf" srcId="{95620875-9F9D-4CD8-8F2B-242217B9BD61}" destId="{DFEC9030-EB55-4169-9807-062189236AAE}" srcOrd="7" destOrd="0" presId="urn:microsoft.com/office/officeart/2008/layout/BubblePictureList"/>
    <dgm:cxn modelId="{C67E9231-0FBE-443E-8060-9C484F3B4458}" type="presParOf" srcId="{DFEC9030-EB55-4169-9807-062189236AAE}" destId="{075D4CD9-9A74-40D3-A19B-B23F1F26D4DC}" srcOrd="0" destOrd="0" presId="urn:microsoft.com/office/officeart/2008/layout/BubblePictureList"/>
    <dgm:cxn modelId="{022E7420-CCA7-4A21-AA9A-010AB3CEB3D5}" type="presParOf" srcId="{95620875-9F9D-4CD8-8F2B-242217B9BD61}" destId="{65175307-FB71-4587-A4AA-2EDC181F7C23}" srcOrd="8" destOrd="0" presId="urn:microsoft.com/office/officeart/2008/layout/BubblePictureList"/>
    <dgm:cxn modelId="{5FA8884A-DA6B-4E37-B475-92B5378F30F6}" type="presParOf" srcId="{95620875-9F9D-4CD8-8F2B-242217B9BD61}" destId="{9122BC93-BEC4-47FB-8A5C-7E914687F421}" srcOrd="9" destOrd="0" presId="urn:microsoft.com/office/officeart/2008/layout/BubblePictureList"/>
    <dgm:cxn modelId="{AC476FFD-BAB9-4152-8D1A-E00A45220D9C}" type="presParOf" srcId="{95620875-9F9D-4CD8-8F2B-242217B9BD61}" destId="{37548D84-CF0C-4793-B2EB-55B0D3B667AD}" srcOrd="10" destOrd="0" presId="urn:microsoft.com/office/officeart/2008/layout/BubblePictureList"/>
    <dgm:cxn modelId="{B1FE7C28-03FC-43F8-8014-7BF8514CD73E}" type="presParOf" srcId="{95620875-9F9D-4CD8-8F2B-242217B9BD61}" destId="{18338BB1-B84B-46DA-84BE-7253ADFAC8D3}" srcOrd="11" destOrd="0" presId="urn:microsoft.com/office/officeart/2008/layout/BubblePictureList"/>
    <dgm:cxn modelId="{FE35E001-D7CA-4979-902F-42B085105D13}" type="presParOf" srcId="{18338BB1-B84B-46DA-84BE-7253ADFAC8D3}" destId="{E9E2C46B-0E7F-42B7-A5A1-66D68B16AE75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1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8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 custT="1"/>
      <dgm:spPr/>
      <dgm:t>
        <a:bodyPr/>
        <a:lstStyle/>
        <a:p>
          <a:endParaRPr lang="en-US" sz="105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9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FF807C7-279F-4CB1-BD5C-33606F828928}" type="doc">
      <dgm:prSet loTypeId="urn:microsoft.com/office/officeart/2009/layout/CircleArrowProcess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EA7C7D6F-0B37-4877-9DF4-20D08AA3DB5F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دما</a:t>
          </a:r>
          <a:endParaRPr lang="en-US" dirty="0">
            <a:cs typeface="B Titr" panose="00000700000000000000" pitchFamily="2" charset="-78"/>
          </a:endParaRPr>
        </a:p>
      </dgm:t>
    </dgm:pt>
    <dgm:pt modelId="{653852A2-7BDB-47DD-994E-429D0903637A}" type="par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402B081A-6877-4EE9-A1AF-14569140758B}" type="sib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6287CFDD-27EB-414B-B7CA-1CDD7F04DA44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فشار</a:t>
          </a:r>
          <a:endParaRPr lang="en-US" dirty="0">
            <a:cs typeface="B Titr" panose="00000700000000000000" pitchFamily="2" charset="-78"/>
          </a:endParaRPr>
        </a:p>
      </dgm:t>
    </dgm:pt>
    <dgm:pt modelId="{AC4D2D65-E18A-4434-96FB-A814A0A94845}" type="par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0CCAFD35-3DDD-4055-B1FE-ED8528250DC2}" type="sib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EAAA4265-6176-4E4D-9961-D362CE40777A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نوع ماده</a:t>
          </a:r>
          <a:endParaRPr lang="en-US" dirty="0">
            <a:cs typeface="B Titr" panose="00000700000000000000" pitchFamily="2" charset="-78"/>
          </a:endParaRPr>
        </a:p>
      </dgm:t>
    </dgm:pt>
    <dgm:pt modelId="{03BED83F-0AA7-43A6-9B5D-3B5F3C8810F1}" type="par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18C377C4-FF40-4E91-9946-ECFD585AEE88}" type="sib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1FAFB46B-8429-4DF3-AE38-EA892C10F1F7}">
      <dgm:prSet phldrT="[Text]"/>
      <dgm:spPr/>
      <dgm:t>
        <a:bodyPr/>
        <a:lstStyle/>
        <a:p>
          <a:r>
            <a:rPr lang="fa-IR" dirty="0">
              <a:cs typeface="B Titr" panose="00000700000000000000" pitchFamily="2" charset="-78"/>
            </a:rPr>
            <a:t>مقدار ماده</a:t>
          </a:r>
          <a:endParaRPr lang="en-US" dirty="0">
            <a:cs typeface="B Titr" panose="00000700000000000000" pitchFamily="2" charset="-78"/>
          </a:endParaRPr>
        </a:p>
      </dgm:t>
    </dgm:pt>
    <dgm:pt modelId="{3A64FDEE-73A9-418C-83D2-C4824A3D9477}" type="sibTrans" cxnId="{5B82E960-1C8D-4937-AE74-E9669B0B10A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5D78DEEF-76A8-4C36-8556-A37738FC070A}" type="parTrans" cxnId="{5B82E960-1C8D-4937-AE74-E9669B0B10A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77256284-DC57-425A-B76C-22118B5A13BF}" type="pres">
      <dgm:prSet presAssocID="{5FF807C7-279F-4CB1-BD5C-33606F828928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0657F038-8DC5-4CAF-B2D7-06688C81A4BB}" type="pres">
      <dgm:prSet presAssocID="{EA7C7D6F-0B37-4877-9DF4-20D08AA3DB5F}" presName="Accent1" presStyleCnt="0"/>
      <dgm:spPr/>
    </dgm:pt>
    <dgm:pt modelId="{56AE70AF-7C39-4A53-95FE-341F010FAE4D}" type="pres">
      <dgm:prSet presAssocID="{EA7C7D6F-0B37-4877-9DF4-20D08AA3DB5F}" presName="Accent" presStyleLbl="node1" presStyleIdx="0" presStyleCnt="4"/>
      <dgm:spPr/>
    </dgm:pt>
    <dgm:pt modelId="{EF307C3A-0385-4D9B-A613-3AE3259A745B}" type="pres">
      <dgm:prSet presAssocID="{EA7C7D6F-0B37-4877-9DF4-20D08AA3DB5F}" presName="Parent1" presStyleLbl="revTx" presStyleIdx="0" presStyleCnt="4">
        <dgm:presLayoutVars>
          <dgm:chMax val="1"/>
          <dgm:chPref val="1"/>
          <dgm:bulletEnabled val="1"/>
        </dgm:presLayoutVars>
      </dgm:prSet>
      <dgm:spPr/>
    </dgm:pt>
    <dgm:pt modelId="{2C70877A-29C0-4898-888E-449BD4A6E564}" type="pres">
      <dgm:prSet presAssocID="{6287CFDD-27EB-414B-B7CA-1CDD7F04DA44}" presName="Accent2" presStyleCnt="0"/>
      <dgm:spPr/>
    </dgm:pt>
    <dgm:pt modelId="{47DCAF0C-7AFB-46D9-BF2F-6C3E56385337}" type="pres">
      <dgm:prSet presAssocID="{6287CFDD-27EB-414B-B7CA-1CDD7F04DA44}" presName="Accent" presStyleLbl="node1" presStyleIdx="1" presStyleCnt="4"/>
      <dgm:spPr/>
    </dgm:pt>
    <dgm:pt modelId="{6BE994C3-215B-49E7-AFDF-405C1E441A6E}" type="pres">
      <dgm:prSet presAssocID="{6287CFDD-27EB-414B-B7CA-1CDD7F04DA44}" presName="Parent2" presStyleLbl="revTx" presStyleIdx="1" presStyleCnt="4">
        <dgm:presLayoutVars>
          <dgm:chMax val="1"/>
          <dgm:chPref val="1"/>
          <dgm:bulletEnabled val="1"/>
        </dgm:presLayoutVars>
      </dgm:prSet>
      <dgm:spPr/>
    </dgm:pt>
    <dgm:pt modelId="{4D631733-79A5-47F9-B356-7997C4F918F0}" type="pres">
      <dgm:prSet presAssocID="{EAAA4265-6176-4E4D-9961-D362CE40777A}" presName="Accent3" presStyleCnt="0"/>
      <dgm:spPr/>
    </dgm:pt>
    <dgm:pt modelId="{6D800FE2-B222-40E8-AADA-5BC08F3A1799}" type="pres">
      <dgm:prSet presAssocID="{EAAA4265-6176-4E4D-9961-D362CE40777A}" presName="Accent" presStyleLbl="node1" presStyleIdx="2" presStyleCnt="4"/>
      <dgm:spPr/>
    </dgm:pt>
    <dgm:pt modelId="{4EDBC820-1ED2-40AF-B6DB-58B5A92DE5AE}" type="pres">
      <dgm:prSet presAssocID="{EAAA4265-6176-4E4D-9961-D362CE40777A}" presName="Parent3" presStyleLbl="revTx" presStyleIdx="2" presStyleCnt="4">
        <dgm:presLayoutVars>
          <dgm:chMax val="1"/>
          <dgm:chPref val="1"/>
          <dgm:bulletEnabled val="1"/>
        </dgm:presLayoutVars>
      </dgm:prSet>
      <dgm:spPr/>
    </dgm:pt>
    <dgm:pt modelId="{5F383928-328B-497A-924D-725340DF5914}" type="pres">
      <dgm:prSet presAssocID="{1FAFB46B-8429-4DF3-AE38-EA892C10F1F7}" presName="Accent4" presStyleCnt="0"/>
      <dgm:spPr/>
    </dgm:pt>
    <dgm:pt modelId="{8C062084-2865-4DDA-9005-DC0F4B3FCA3E}" type="pres">
      <dgm:prSet presAssocID="{1FAFB46B-8429-4DF3-AE38-EA892C10F1F7}" presName="Accent" presStyleLbl="node1" presStyleIdx="3" presStyleCnt="4"/>
      <dgm:spPr/>
    </dgm:pt>
    <dgm:pt modelId="{23072165-E587-4594-9B4E-D53D6DF70B5F}" type="pres">
      <dgm:prSet presAssocID="{1FAFB46B-8429-4DF3-AE38-EA892C10F1F7}" presName="Parent4" presStyleLbl="revTx" presStyleIdx="3" presStyleCnt="4">
        <dgm:presLayoutVars>
          <dgm:chMax val="1"/>
          <dgm:chPref val="1"/>
          <dgm:bulletEnabled val="1"/>
        </dgm:presLayoutVars>
      </dgm:prSet>
      <dgm:spPr/>
    </dgm:pt>
  </dgm:ptLst>
  <dgm:cxnLst>
    <dgm:cxn modelId="{754F0F0E-029B-4E75-B647-058E1C855213}" type="presOf" srcId="{6287CFDD-27EB-414B-B7CA-1CDD7F04DA44}" destId="{6BE994C3-215B-49E7-AFDF-405C1E441A6E}" srcOrd="0" destOrd="0" presId="urn:microsoft.com/office/officeart/2009/layout/CircleArrowProcess"/>
    <dgm:cxn modelId="{DD09A117-4BD5-474F-B22B-9655782AB44A}" type="presOf" srcId="{1FAFB46B-8429-4DF3-AE38-EA892C10F1F7}" destId="{23072165-E587-4594-9B4E-D53D6DF70B5F}" srcOrd="0" destOrd="0" presId="urn:microsoft.com/office/officeart/2009/layout/CircleArrowProcess"/>
    <dgm:cxn modelId="{001EAA1C-77E6-414D-A471-B4F1FC669F95}" srcId="{5FF807C7-279F-4CB1-BD5C-33606F828928}" destId="{6287CFDD-27EB-414B-B7CA-1CDD7F04DA44}" srcOrd="1" destOrd="0" parTransId="{AC4D2D65-E18A-4434-96FB-A814A0A94845}" sibTransId="{0CCAFD35-3DDD-4055-B1FE-ED8528250DC2}"/>
    <dgm:cxn modelId="{DDC62C26-5CB3-408B-BE98-ECB5E1E2F4B7}" type="presOf" srcId="{EAAA4265-6176-4E4D-9961-D362CE40777A}" destId="{4EDBC820-1ED2-40AF-B6DB-58B5A92DE5AE}" srcOrd="0" destOrd="0" presId="urn:microsoft.com/office/officeart/2009/layout/CircleArrowProcess"/>
    <dgm:cxn modelId="{928D0933-D262-4090-A53D-91828438DE44}" type="presOf" srcId="{5FF807C7-279F-4CB1-BD5C-33606F828928}" destId="{77256284-DC57-425A-B76C-22118B5A13BF}" srcOrd="0" destOrd="0" presId="urn:microsoft.com/office/officeart/2009/layout/CircleArrowProcess"/>
    <dgm:cxn modelId="{5B82E960-1C8D-4937-AE74-E9669B0B10AD}" srcId="{5FF807C7-279F-4CB1-BD5C-33606F828928}" destId="{1FAFB46B-8429-4DF3-AE38-EA892C10F1F7}" srcOrd="3" destOrd="0" parTransId="{5D78DEEF-76A8-4C36-8556-A37738FC070A}" sibTransId="{3A64FDEE-73A9-418C-83D2-C4824A3D9477}"/>
    <dgm:cxn modelId="{814E249F-81BB-4CF1-BE44-7981424E1810}" srcId="{5FF807C7-279F-4CB1-BD5C-33606F828928}" destId="{EAAA4265-6176-4E4D-9961-D362CE40777A}" srcOrd="2" destOrd="0" parTransId="{03BED83F-0AA7-43A6-9B5D-3B5F3C8810F1}" sibTransId="{18C377C4-FF40-4E91-9946-ECFD585AEE88}"/>
    <dgm:cxn modelId="{6A6F6FEC-8696-47CF-9CF6-3AB703D581E1}" type="presOf" srcId="{EA7C7D6F-0B37-4877-9DF4-20D08AA3DB5F}" destId="{EF307C3A-0385-4D9B-A613-3AE3259A745B}" srcOrd="0" destOrd="0" presId="urn:microsoft.com/office/officeart/2009/layout/CircleArrowProcess"/>
    <dgm:cxn modelId="{0E823FFD-E39F-4330-B2EB-C3F349AA553D}" srcId="{5FF807C7-279F-4CB1-BD5C-33606F828928}" destId="{EA7C7D6F-0B37-4877-9DF4-20D08AA3DB5F}" srcOrd="0" destOrd="0" parTransId="{653852A2-7BDB-47DD-994E-429D0903637A}" sibTransId="{402B081A-6877-4EE9-A1AF-14569140758B}"/>
    <dgm:cxn modelId="{FCF73F87-1ACB-40AF-A7B0-8CA5F9B6EAC6}" type="presParOf" srcId="{77256284-DC57-425A-B76C-22118B5A13BF}" destId="{0657F038-8DC5-4CAF-B2D7-06688C81A4BB}" srcOrd="0" destOrd="0" presId="urn:microsoft.com/office/officeart/2009/layout/CircleArrowProcess"/>
    <dgm:cxn modelId="{5C12DD8E-451D-44EB-AE00-7B8CC5583F3B}" type="presParOf" srcId="{0657F038-8DC5-4CAF-B2D7-06688C81A4BB}" destId="{56AE70AF-7C39-4A53-95FE-341F010FAE4D}" srcOrd="0" destOrd="0" presId="urn:microsoft.com/office/officeart/2009/layout/CircleArrowProcess"/>
    <dgm:cxn modelId="{294E3B28-93FC-4ED8-BECC-A853BD3A850C}" type="presParOf" srcId="{77256284-DC57-425A-B76C-22118B5A13BF}" destId="{EF307C3A-0385-4D9B-A613-3AE3259A745B}" srcOrd="1" destOrd="0" presId="urn:microsoft.com/office/officeart/2009/layout/CircleArrowProcess"/>
    <dgm:cxn modelId="{AF7EF88B-A0B8-474D-A2FB-EAC6081BE225}" type="presParOf" srcId="{77256284-DC57-425A-B76C-22118B5A13BF}" destId="{2C70877A-29C0-4898-888E-449BD4A6E564}" srcOrd="2" destOrd="0" presId="urn:microsoft.com/office/officeart/2009/layout/CircleArrowProcess"/>
    <dgm:cxn modelId="{8BA99A6C-B369-49A5-B115-CC146C78CB7D}" type="presParOf" srcId="{2C70877A-29C0-4898-888E-449BD4A6E564}" destId="{47DCAF0C-7AFB-46D9-BF2F-6C3E56385337}" srcOrd="0" destOrd="0" presId="urn:microsoft.com/office/officeart/2009/layout/CircleArrowProcess"/>
    <dgm:cxn modelId="{4D8D424F-50A4-4844-A2E5-03741A461996}" type="presParOf" srcId="{77256284-DC57-425A-B76C-22118B5A13BF}" destId="{6BE994C3-215B-49E7-AFDF-405C1E441A6E}" srcOrd="3" destOrd="0" presId="urn:microsoft.com/office/officeart/2009/layout/CircleArrowProcess"/>
    <dgm:cxn modelId="{26532216-75C4-4A6D-8D62-66AE0D50A2FA}" type="presParOf" srcId="{77256284-DC57-425A-B76C-22118B5A13BF}" destId="{4D631733-79A5-47F9-B356-7997C4F918F0}" srcOrd="4" destOrd="0" presId="urn:microsoft.com/office/officeart/2009/layout/CircleArrowProcess"/>
    <dgm:cxn modelId="{F07C9445-CE8C-446B-B07A-B8300BE1C8FE}" type="presParOf" srcId="{4D631733-79A5-47F9-B356-7997C4F918F0}" destId="{6D800FE2-B222-40E8-AADA-5BC08F3A1799}" srcOrd="0" destOrd="0" presId="urn:microsoft.com/office/officeart/2009/layout/CircleArrowProcess"/>
    <dgm:cxn modelId="{D99F1ED0-3F83-4526-ABE8-5B7797B9DFCD}" type="presParOf" srcId="{77256284-DC57-425A-B76C-22118B5A13BF}" destId="{4EDBC820-1ED2-40AF-B6DB-58B5A92DE5AE}" srcOrd="5" destOrd="0" presId="urn:microsoft.com/office/officeart/2009/layout/CircleArrowProcess"/>
    <dgm:cxn modelId="{C414ECCF-ED4F-492D-B024-CD556B45F455}" type="presParOf" srcId="{77256284-DC57-425A-B76C-22118B5A13BF}" destId="{5F383928-328B-497A-924D-725340DF5914}" srcOrd="6" destOrd="0" presId="urn:microsoft.com/office/officeart/2009/layout/CircleArrowProcess"/>
    <dgm:cxn modelId="{7F0EDE2A-F958-4A8A-A226-A7E571F43AE5}" type="presParOf" srcId="{5F383928-328B-497A-924D-725340DF5914}" destId="{8C062084-2865-4DDA-9005-DC0F4B3FCA3E}" srcOrd="0" destOrd="0" presId="urn:microsoft.com/office/officeart/2009/layout/CircleArrowProcess"/>
    <dgm:cxn modelId="{E7B2B5FC-EE4A-4BF6-A8AA-B7379208BB86}" type="presParOf" srcId="{77256284-DC57-425A-B76C-22118B5A13BF}" destId="{23072165-E587-4594-9B4E-D53D6DF70B5F}" srcOrd="7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1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8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 custT="1"/>
      <dgm:spPr/>
      <dgm:t>
        <a:bodyPr/>
        <a:lstStyle/>
        <a:p>
          <a:endParaRPr lang="en-US" sz="105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9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FF807C7-279F-4CB1-BD5C-33606F828928}" type="doc">
      <dgm:prSet loTypeId="urn:microsoft.com/office/officeart/2009/layout/CircleArrowProcess" loCatId="process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EA7C7D6F-0B37-4877-9DF4-20D08AA3DB5F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دما</a:t>
          </a:r>
          <a:endParaRPr lang="en-US" dirty="0">
            <a:cs typeface="B Titr" panose="00000700000000000000" pitchFamily="2" charset="-78"/>
          </a:endParaRPr>
        </a:p>
      </dgm:t>
    </dgm:pt>
    <dgm:pt modelId="{653852A2-7BDB-47DD-994E-429D0903637A}" type="par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402B081A-6877-4EE9-A1AF-14569140758B}" type="sibTrans" cxnId="{0E823FFD-E39F-4330-B2EB-C3F349AA553D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6287CFDD-27EB-414B-B7CA-1CDD7F04DA44}">
      <dgm:prSet phldrT="[Text]"/>
      <dgm:spPr/>
      <dgm:t>
        <a:bodyPr/>
        <a:lstStyle/>
        <a:p>
          <a:r>
            <a:rPr lang="fa-IR" dirty="0">
              <a:cs typeface="B Titr" panose="00000700000000000000" pitchFamily="2" charset="-78"/>
            </a:rPr>
            <a:t>فشار</a:t>
          </a:r>
          <a:endParaRPr lang="en-US" dirty="0">
            <a:cs typeface="B Titr" panose="00000700000000000000" pitchFamily="2" charset="-78"/>
          </a:endParaRPr>
        </a:p>
      </dgm:t>
    </dgm:pt>
    <dgm:pt modelId="{AC4D2D65-E18A-4434-96FB-A814A0A94845}" type="par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0CCAFD35-3DDD-4055-B1FE-ED8528250DC2}" type="sibTrans" cxnId="{001EAA1C-77E6-414D-A471-B4F1FC669F95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EAAA4265-6176-4E4D-9961-D362CE40777A}">
      <dgm:prSet phldrT="[Text]"/>
      <dgm:spPr/>
      <dgm:t>
        <a:bodyPr/>
        <a:lstStyle/>
        <a:p>
          <a:r>
            <a:rPr lang="fa-IR">
              <a:cs typeface="B Titr" panose="00000700000000000000" pitchFamily="2" charset="-78"/>
            </a:rPr>
            <a:t>نوع ماده</a:t>
          </a:r>
          <a:endParaRPr lang="en-US" dirty="0">
            <a:cs typeface="B Titr" panose="00000700000000000000" pitchFamily="2" charset="-78"/>
          </a:endParaRPr>
        </a:p>
      </dgm:t>
    </dgm:pt>
    <dgm:pt modelId="{03BED83F-0AA7-43A6-9B5D-3B5F3C8810F1}" type="par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18C377C4-FF40-4E91-9946-ECFD585AEE88}" type="sibTrans" cxnId="{814E249F-81BB-4CF1-BE44-7981424E1810}">
      <dgm:prSet/>
      <dgm:spPr/>
      <dgm:t>
        <a:bodyPr/>
        <a:lstStyle/>
        <a:p>
          <a:endParaRPr lang="en-US">
            <a:solidFill>
              <a:srgbClr val="000066"/>
            </a:solidFill>
            <a:cs typeface="B Titr" panose="00000700000000000000" pitchFamily="2" charset="-78"/>
          </a:endParaRPr>
        </a:p>
      </dgm:t>
    </dgm:pt>
    <dgm:pt modelId="{77256284-DC57-425A-B76C-22118B5A13BF}" type="pres">
      <dgm:prSet presAssocID="{5FF807C7-279F-4CB1-BD5C-33606F828928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0657F038-8DC5-4CAF-B2D7-06688C81A4BB}" type="pres">
      <dgm:prSet presAssocID="{EA7C7D6F-0B37-4877-9DF4-20D08AA3DB5F}" presName="Accent1" presStyleCnt="0"/>
      <dgm:spPr/>
    </dgm:pt>
    <dgm:pt modelId="{56AE70AF-7C39-4A53-95FE-341F010FAE4D}" type="pres">
      <dgm:prSet presAssocID="{EA7C7D6F-0B37-4877-9DF4-20D08AA3DB5F}" presName="Accent" presStyleLbl="node1" presStyleIdx="0" presStyleCnt="3"/>
      <dgm:spPr/>
    </dgm:pt>
    <dgm:pt modelId="{EF307C3A-0385-4D9B-A613-3AE3259A745B}" type="pres">
      <dgm:prSet presAssocID="{EA7C7D6F-0B37-4877-9DF4-20D08AA3DB5F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2C70877A-29C0-4898-888E-449BD4A6E564}" type="pres">
      <dgm:prSet presAssocID="{6287CFDD-27EB-414B-B7CA-1CDD7F04DA44}" presName="Accent2" presStyleCnt="0"/>
      <dgm:spPr/>
    </dgm:pt>
    <dgm:pt modelId="{47DCAF0C-7AFB-46D9-BF2F-6C3E56385337}" type="pres">
      <dgm:prSet presAssocID="{6287CFDD-27EB-414B-B7CA-1CDD7F04DA44}" presName="Accent" presStyleLbl="node1" presStyleIdx="1" presStyleCnt="3"/>
      <dgm:spPr/>
    </dgm:pt>
    <dgm:pt modelId="{6BE994C3-215B-49E7-AFDF-405C1E441A6E}" type="pres">
      <dgm:prSet presAssocID="{6287CFDD-27EB-414B-B7CA-1CDD7F04DA44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4D631733-79A5-47F9-B356-7997C4F918F0}" type="pres">
      <dgm:prSet presAssocID="{EAAA4265-6176-4E4D-9961-D362CE40777A}" presName="Accent3" presStyleCnt="0"/>
      <dgm:spPr/>
    </dgm:pt>
    <dgm:pt modelId="{6D800FE2-B222-40E8-AADA-5BC08F3A1799}" type="pres">
      <dgm:prSet presAssocID="{EAAA4265-6176-4E4D-9961-D362CE40777A}" presName="Accent" presStyleLbl="node1" presStyleIdx="2" presStyleCnt="3"/>
      <dgm:spPr/>
    </dgm:pt>
    <dgm:pt modelId="{4EDBC820-1ED2-40AF-B6DB-58B5A92DE5AE}" type="pres">
      <dgm:prSet presAssocID="{EAAA4265-6176-4E4D-9961-D362CE40777A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754F0F0E-029B-4E75-B647-058E1C855213}" type="presOf" srcId="{6287CFDD-27EB-414B-B7CA-1CDD7F04DA44}" destId="{6BE994C3-215B-49E7-AFDF-405C1E441A6E}" srcOrd="0" destOrd="0" presId="urn:microsoft.com/office/officeart/2009/layout/CircleArrowProcess"/>
    <dgm:cxn modelId="{001EAA1C-77E6-414D-A471-B4F1FC669F95}" srcId="{5FF807C7-279F-4CB1-BD5C-33606F828928}" destId="{6287CFDD-27EB-414B-B7CA-1CDD7F04DA44}" srcOrd="1" destOrd="0" parTransId="{AC4D2D65-E18A-4434-96FB-A814A0A94845}" sibTransId="{0CCAFD35-3DDD-4055-B1FE-ED8528250DC2}"/>
    <dgm:cxn modelId="{DDC62C26-5CB3-408B-BE98-ECB5E1E2F4B7}" type="presOf" srcId="{EAAA4265-6176-4E4D-9961-D362CE40777A}" destId="{4EDBC820-1ED2-40AF-B6DB-58B5A92DE5AE}" srcOrd="0" destOrd="0" presId="urn:microsoft.com/office/officeart/2009/layout/CircleArrowProcess"/>
    <dgm:cxn modelId="{928D0933-D262-4090-A53D-91828438DE44}" type="presOf" srcId="{5FF807C7-279F-4CB1-BD5C-33606F828928}" destId="{77256284-DC57-425A-B76C-22118B5A13BF}" srcOrd="0" destOrd="0" presId="urn:microsoft.com/office/officeart/2009/layout/CircleArrowProcess"/>
    <dgm:cxn modelId="{814E249F-81BB-4CF1-BE44-7981424E1810}" srcId="{5FF807C7-279F-4CB1-BD5C-33606F828928}" destId="{EAAA4265-6176-4E4D-9961-D362CE40777A}" srcOrd="2" destOrd="0" parTransId="{03BED83F-0AA7-43A6-9B5D-3B5F3C8810F1}" sibTransId="{18C377C4-FF40-4E91-9946-ECFD585AEE88}"/>
    <dgm:cxn modelId="{6A6F6FEC-8696-47CF-9CF6-3AB703D581E1}" type="presOf" srcId="{EA7C7D6F-0B37-4877-9DF4-20D08AA3DB5F}" destId="{EF307C3A-0385-4D9B-A613-3AE3259A745B}" srcOrd="0" destOrd="0" presId="urn:microsoft.com/office/officeart/2009/layout/CircleArrowProcess"/>
    <dgm:cxn modelId="{0E823FFD-E39F-4330-B2EB-C3F349AA553D}" srcId="{5FF807C7-279F-4CB1-BD5C-33606F828928}" destId="{EA7C7D6F-0B37-4877-9DF4-20D08AA3DB5F}" srcOrd="0" destOrd="0" parTransId="{653852A2-7BDB-47DD-994E-429D0903637A}" sibTransId="{402B081A-6877-4EE9-A1AF-14569140758B}"/>
    <dgm:cxn modelId="{FCF73F87-1ACB-40AF-A7B0-8CA5F9B6EAC6}" type="presParOf" srcId="{77256284-DC57-425A-B76C-22118B5A13BF}" destId="{0657F038-8DC5-4CAF-B2D7-06688C81A4BB}" srcOrd="0" destOrd="0" presId="urn:microsoft.com/office/officeart/2009/layout/CircleArrowProcess"/>
    <dgm:cxn modelId="{5C12DD8E-451D-44EB-AE00-7B8CC5583F3B}" type="presParOf" srcId="{0657F038-8DC5-4CAF-B2D7-06688C81A4BB}" destId="{56AE70AF-7C39-4A53-95FE-341F010FAE4D}" srcOrd="0" destOrd="0" presId="urn:microsoft.com/office/officeart/2009/layout/CircleArrowProcess"/>
    <dgm:cxn modelId="{294E3B28-93FC-4ED8-BECC-A853BD3A850C}" type="presParOf" srcId="{77256284-DC57-425A-B76C-22118B5A13BF}" destId="{EF307C3A-0385-4D9B-A613-3AE3259A745B}" srcOrd="1" destOrd="0" presId="urn:microsoft.com/office/officeart/2009/layout/CircleArrowProcess"/>
    <dgm:cxn modelId="{AF7EF88B-A0B8-474D-A2FB-EAC6081BE225}" type="presParOf" srcId="{77256284-DC57-425A-B76C-22118B5A13BF}" destId="{2C70877A-29C0-4898-888E-449BD4A6E564}" srcOrd="2" destOrd="0" presId="urn:microsoft.com/office/officeart/2009/layout/CircleArrowProcess"/>
    <dgm:cxn modelId="{8BA99A6C-B369-49A5-B115-CC146C78CB7D}" type="presParOf" srcId="{2C70877A-29C0-4898-888E-449BD4A6E564}" destId="{47DCAF0C-7AFB-46D9-BF2F-6C3E56385337}" srcOrd="0" destOrd="0" presId="urn:microsoft.com/office/officeart/2009/layout/CircleArrowProcess"/>
    <dgm:cxn modelId="{4D8D424F-50A4-4844-A2E5-03741A461996}" type="presParOf" srcId="{77256284-DC57-425A-B76C-22118B5A13BF}" destId="{6BE994C3-215B-49E7-AFDF-405C1E441A6E}" srcOrd="3" destOrd="0" presId="urn:microsoft.com/office/officeart/2009/layout/CircleArrowProcess"/>
    <dgm:cxn modelId="{26532216-75C4-4A6D-8D62-66AE0D50A2FA}" type="presParOf" srcId="{77256284-DC57-425A-B76C-22118B5A13BF}" destId="{4D631733-79A5-47F9-B356-7997C4F918F0}" srcOrd="4" destOrd="0" presId="urn:microsoft.com/office/officeart/2009/layout/CircleArrowProcess"/>
    <dgm:cxn modelId="{F07C9445-CE8C-446B-B07A-B8300BE1C8FE}" type="presParOf" srcId="{4D631733-79A5-47F9-B356-7997C4F918F0}" destId="{6D800FE2-B222-40E8-AADA-5BC08F3A1799}" srcOrd="0" destOrd="0" presId="urn:microsoft.com/office/officeart/2009/layout/CircleArrowProcess"/>
    <dgm:cxn modelId="{D99F1ED0-3F83-4526-ABE8-5B7797B9DFCD}" type="presParOf" srcId="{77256284-DC57-425A-B76C-22118B5A13BF}" destId="{4EDBC820-1ED2-40AF-B6DB-58B5A92DE5AE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A800254F-28A6-4B57-B6EA-DCE7BC670A3C}" type="doc">
      <dgm:prSet loTypeId="urn:microsoft.com/office/officeart/2008/layout/AlternatingHexagons" loCatId="list" qsTypeId="urn:microsoft.com/office/officeart/2005/8/quickstyle/simple1" qsCatId="simple" csTypeId="urn:microsoft.com/office/officeart/2005/8/colors/colorful4" csCatId="colorful" phldr="0"/>
      <dgm:spPr/>
      <dgm:t>
        <a:bodyPr/>
        <a:lstStyle/>
        <a:p>
          <a:endParaRPr lang="en-US"/>
        </a:p>
      </dgm:t>
    </dgm:pt>
    <dgm:pt modelId="{AD6E4ED1-19E5-42BC-BE59-C87132D7EA83}">
      <dgm:prSet phldrT="[Text]" phldr="1"/>
      <dgm:spPr/>
      <dgm:t>
        <a:bodyPr/>
        <a:lstStyle/>
        <a:p>
          <a:endParaRPr lang="en-US"/>
        </a:p>
      </dgm:t>
    </dgm:pt>
    <dgm:pt modelId="{890B0757-0BDC-4B19-814A-D9785A7AFCA2}" type="parTrans" cxnId="{5CE0F21F-B847-470B-8865-B37A88D59E09}">
      <dgm:prSet/>
      <dgm:spPr/>
      <dgm:t>
        <a:bodyPr/>
        <a:lstStyle/>
        <a:p>
          <a:endParaRPr lang="en-US"/>
        </a:p>
      </dgm:t>
    </dgm:pt>
    <dgm:pt modelId="{D638FD7F-2C6C-4094-BF34-B1444A61D63E}" type="sibTrans" cxnId="{5CE0F21F-B847-470B-8865-B37A88D59E09}">
      <dgm:prSet/>
      <dgm:spPr/>
      <dgm:t>
        <a:bodyPr/>
        <a:lstStyle/>
        <a:p>
          <a:endParaRPr lang="en-US"/>
        </a:p>
      </dgm:t>
    </dgm:pt>
    <dgm:pt modelId="{B2D23649-8FC7-40F6-88A2-C20696E372F1}">
      <dgm:prSet phldrT="[Text]" phldr="1"/>
      <dgm:spPr/>
      <dgm:t>
        <a:bodyPr/>
        <a:lstStyle/>
        <a:p>
          <a:endParaRPr lang="en-US"/>
        </a:p>
      </dgm:t>
    </dgm:pt>
    <dgm:pt modelId="{DF96E550-E296-4642-8058-0FDA13A3E7D1}" type="parTrans" cxnId="{49711291-0540-4FE1-A130-A5B3B1EDF77E}">
      <dgm:prSet/>
      <dgm:spPr/>
      <dgm:t>
        <a:bodyPr/>
        <a:lstStyle/>
        <a:p>
          <a:endParaRPr lang="en-US"/>
        </a:p>
      </dgm:t>
    </dgm:pt>
    <dgm:pt modelId="{2C367D02-30E2-4319-8479-08C577824C6A}" type="sibTrans" cxnId="{49711291-0540-4FE1-A130-A5B3B1EDF77E}">
      <dgm:prSet/>
      <dgm:spPr/>
      <dgm:t>
        <a:bodyPr/>
        <a:lstStyle/>
        <a:p>
          <a:endParaRPr lang="en-US"/>
        </a:p>
      </dgm:t>
    </dgm:pt>
    <dgm:pt modelId="{3A74BD4D-CA92-48C6-A031-4CAEB3D56854}">
      <dgm:prSet phldrT="[Text]" phldr="1"/>
      <dgm:spPr/>
      <dgm:t>
        <a:bodyPr/>
        <a:lstStyle/>
        <a:p>
          <a:endParaRPr lang="en-US"/>
        </a:p>
      </dgm:t>
    </dgm:pt>
    <dgm:pt modelId="{DBFB3B6C-1D3B-429E-9A9E-2415015D5729}" type="parTrans" cxnId="{A527A8AF-B590-49D8-9487-C382DE42D657}">
      <dgm:prSet/>
      <dgm:spPr/>
      <dgm:t>
        <a:bodyPr/>
        <a:lstStyle/>
        <a:p>
          <a:endParaRPr lang="en-US"/>
        </a:p>
      </dgm:t>
    </dgm:pt>
    <dgm:pt modelId="{8247B603-2B72-4EE1-99D1-0BF1CAFB8786}" type="sibTrans" cxnId="{A527A8AF-B590-49D8-9487-C382DE42D657}">
      <dgm:prSet/>
      <dgm:spPr/>
      <dgm:t>
        <a:bodyPr/>
        <a:lstStyle/>
        <a:p>
          <a:endParaRPr lang="en-US"/>
        </a:p>
      </dgm:t>
    </dgm:pt>
    <dgm:pt modelId="{48B4B795-9F44-4F71-AAFF-F97987DCAA06}">
      <dgm:prSet phldrT="[Text]" phldr="1"/>
      <dgm:spPr/>
      <dgm:t>
        <a:bodyPr/>
        <a:lstStyle/>
        <a:p>
          <a:endParaRPr lang="en-US"/>
        </a:p>
      </dgm:t>
    </dgm:pt>
    <dgm:pt modelId="{241A32AE-7A88-451D-8AF0-56F216C8E308}" type="parTrans" cxnId="{6FE335B3-3378-48EA-A896-702514D2E19E}">
      <dgm:prSet/>
      <dgm:spPr/>
      <dgm:t>
        <a:bodyPr/>
        <a:lstStyle/>
        <a:p>
          <a:endParaRPr lang="en-US"/>
        </a:p>
      </dgm:t>
    </dgm:pt>
    <dgm:pt modelId="{D4C25422-06ED-4F84-9A19-F7448EB04529}" type="sibTrans" cxnId="{6FE335B3-3378-48EA-A896-702514D2E19E}">
      <dgm:prSet/>
      <dgm:spPr/>
      <dgm:t>
        <a:bodyPr/>
        <a:lstStyle/>
        <a:p>
          <a:endParaRPr lang="en-US"/>
        </a:p>
      </dgm:t>
    </dgm:pt>
    <dgm:pt modelId="{4B1EF7F5-FE0F-4E53-8696-2FE0886B12C9}">
      <dgm:prSet phldrT="[Text]" phldr="1"/>
      <dgm:spPr/>
      <dgm:t>
        <a:bodyPr/>
        <a:lstStyle/>
        <a:p>
          <a:endParaRPr lang="en-US"/>
        </a:p>
      </dgm:t>
    </dgm:pt>
    <dgm:pt modelId="{D3F64780-C20B-4080-8968-0ED0FA50E7DC}" type="parTrans" cxnId="{4AECCF38-EEEE-4733-AD7B-8355ADF9F2DE}">
      <dgm:prSet/>
      <dgm:spPr/>
      <dgm:t>
        <a:bodyPr/>
        <a:lstStyle/>
        <a:p>
          <a:endParaRPr lang="en-US"/>
        </a:p>
      </dgm:t>
    </dgm:pt>
    <dgm:pt modelId="{7F0DD228-F72C-4519-BBCF-8E4870076EE1}" type="sibTrans" cxnId="{4AECCF38-EEEE-4733-AD7B-8355ADF9F2DE}">
      <dgm:prSet/>
      <dgm:spPr/>
      <dgm:t>
        <a:bodyPr/>
        <a:lstStyle/>
        <a:p>
          <a:endParaRPr lang="en-US"/>
        </a:p>
      </dgm:t>
    </dgm:pt>
    <dgm:pt modelId="{90A5149A-09B9-4D71-BEDF-646991A5EC42}">
      <dgm:prSet phldrT="[Text]" phldr="1"/>
      <dgm:spPr/>
      <dgm:t>
        <a:bodyPr/>
        <a:lstStyle/>
        <a:p>
          <a:endParaRPr lang="en-US"/>
        </a:p>
      </dgm:t>
    </dgm:pt>
    <dgm:pt modelId="{7E0AC306-58B1-4A6A-83BB-49D4FB6AC71D}" type="parTrans" cxnId="{B55E58D7-D0D4-4E1D-8A4A-E0D1A8B12AA0}">
      <dgm:prSet/>
      <dgm:spPr/>
      <dgm:t>
        <a:bodyPr/>
        <a:lstStyle/>
        <a:p>
          <a:endParaRPr lang="en-US"/>
        </a:p>
      </dgm:t>
    </dgm:pt>
    <dgm:pt modelId="{E3149BFC-FD7F-40B1-9DDC-CC3D08B188AD}" type="sibTrans" cxnId="{B55E58D7-D0D4-4E1D-8A4A-E0D1A8B12AA0}">
      <dgm:prSet/>
      <dgm:spPr/>
      <dgm:t>
        <a:bodyPr/>
        <a:lstStyle/>
        <a:p>
          <a:endParaRPr lang="en-US"/>
        </a:p>
      </dgm:t>
    </dgm:pt>
    <dgm:pt modelId="{79C67022-441D-4AB0-A8B1-150AEEE29933}" type="pres">
      <dgm:prSet presAssocID="{A800254F-28A6-4B57-B6EA-DCE7BC670A3C}" presName="Name0" presStyleCnt="0">
        <dgm:presLayoutVars>
          <dgm:chMax/>
          <dgm:chPref/>
          <dgm:dir/>
          <dgm:animLvl val="lvl"/>
        </dgm:presLayoutVars>
      </dgm:prSet>
      <dgm:spPr/>
    </dgm:pt>
    <dgm:pt modelId="{E5EAA20D-893C-4AC0-BC08-A0D04F92F4A8}" type="pres">
      <dgm:prSet presAssocID="{AD6E4ED1-19E5-42BC-BE59-C87132D7EA83}" presName="composite" presStyleCnt="0"/>
      <dgm:spPr/>
    </dgm:pt>
    <dgm:pt modelId="{486B2E0A-688D-42D7-9DB2-115210AAC802}" type="pres">
      <dgm:prSet presAssocID="{AD6E4ED1-19E5-42BC-BE59-C87132D7EA83}" presName="Parent1" presStyleLbl="node1" presStyleIdx="0" presStyleCnt="6">
        <dgm:presLayoutVars>
          <dgm:chMax val="1"/>
          <dgm:chPref val="1"/>
          <dgm:bulletEnabled val="1"/>
        </dgm:presLayoutVars>
      </dgm:prSet>
      <dgm:spPr/>
    </dgm:pt>
    <dgm:pt modelId="{0074D657-D810-4C42-8525-23750B64D1C1}" type="pres">
      <dgm:prSet presAssocID="{AD6E4ED1-19E5-42BC-BE59-C87132D7EA83}" presName="Childtext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B30E1859-2862-4314-838E-DF0CDB7EF1AB}" type="pres">
      <dgm:prSet presAssocID="{AD6E4ED1-19E5-42BC-BE59-C87132D7EA83}" presName="BalanceSpacing" presStyleCnt="0"/>
      <dgm:spPr/>
    </dgm:pt>
    <dgm:pt modelId="{052BF333-9B77-42D7-AD13-DF3E81B018E7}" type="pres">
      <dgm:prSet presAssocID="{AD6E4ED1-19E5-42BC-BE59-C87132D7EA83}" presName="BalanceSpacing1" presStyleCnt="0"/>
      <dgm:spPr/>
    </dgm:pt>
    <dgm:pt modelId="{C83FD286-F957-4CBD-9FBA-57473918EF67}" type="pres">
      <dgm:prSet presAssocID="{D638FD7F-2C6C-4094-BF34-B1444A61D63E}" presName="Accent1Text" presStyleLbl="node1" presStyleIdx="1" presStyleCnt="6"/>
      <dgm:spPr/>
    </dgm:pt>
    <dgm:pt modelId="{6678C0A2-13ED-4C1F-B026-5B792E3B102A}" type="pres">
      <dgm:prSet presAssocID="{D638FD7F-2C6C-4094-BF34-B1444A61D63E}" presName="spaceBetweenRectangles" presStyleCnt="0"/>
      <dgm:spPr/>
    </dgm:pt>
    <dgm:pt modelId="{45B0B17D-3E11-4FA3-A3C0-21B90DCD83A9}" type="pres">
      <dgm:prSet presAssocID="{3A74BD4D-CA92-48C6-A031-4CAEB3D56854}" presName="composite" presStyleCnt="0"/>
      <dgm:spPr/>
    </dgm:pt>
    <dgm:pt modelId="{721FA041-9FB9-4E3F-B4DE-C79FEF279F9A}" type="pres">
      <dgm:prSet presAssocID="{3A74BD4D-CA92-48C6-A031-4CAEB3D56854}" presName="Parent1" presStyleLbl="node1" presStyleIdx="2" presStyleCnt="6">
        <dgm:presLayoutVars>
          <dgm:chMax val="1"/>
          <dgm:chPref val="1"/>
          <dgm:bulletEnabled val="1"/>
        </dgm:presLayoutVars>
      </dgm:prSet>
      <dgm:spPr/>
    </dgm:pt>
    <dgm:pt modelId="{A0DDBC69-446A-45E6-81BB-4972088BEEF8}" type="pres">
      <dgm:prSet presAssocID="{3A74BD4D-CA92-48C6-A031-4CAEB3D56854}" presName="Childtext1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E02390B3-B386-4094-8C32-A92F061E970B}" type="pres">
      <dgm:prSet presAssocID="{3A74BD4D-CA92-48C6-A031-4CAEB3D56854}" presName="BalanceSpacing" presStyleCnt="0"/>
      <dgm:spPr/>
    </dgm:pt>
    <dgm:pt modelId="{3766F8DD-7D7D-4F10-89D6-4C2533BBFC11}" type="pres">
      <dgm:prSet presAssocID="{3A74BD4D-CA92-48C6-A031-4CAEB3D56854}" presName="BalanceSpacing1" presStyleCnt="0"/>
      <dgm:spPr/>
    </dgm:pt>
    <dgm:pt modelId="{9631909C-BDEE-4D3E-B502-3BA07496E635}" type="pres">
      <dgm:prSet presAssocID="{8247B603-2B72-4EE1-99D1-0BF1CAFB8786}" presName="Accent1Text" presStyleLbl="node1" presStyleIdx="3" presStyleCnt="6"/>
      <dgm:spPr/>
    </dgm:pt>
    <dgm:pt modelId="{3EF88976-701A-42A0-AF07-F02CD6408FCF}" type="pres">
      <dgm:prSet presAssocID="{8247B603-2B72-4EE1-99D1-0BF1CAFB8786}" presName="spaceBetweenRectangles" presStyleCnt="0"/>
      <dgm:spPr/>
    </dgm:pt>
    <dgm:pt modelId="{5E9576C2-84CA-4A67-9E87-89932A54CFAA}" type="pres">
      <dgm:prSet presAssocID="{4B1EF7F5-FE0F-4E53-8696-2FE0886B12C9}" presName="composite" presStyleCnt="0"/>
      <dgm:spPr/>
    </dgm:pt>
    <dgm:pt modelId="{77E83DA1-3A1B-4D75-AF61-63FC7FB6BDDB}" type="pres">
      <dgm:prSet presAssocID="{4B1EF7F5-FE0F-4E53-8696-2FE0886B12C9}" presName="Parent1" presStyleLbl="node1" presStyleIdx="4" presStyleCnt="6">
        <dgm:presLayoutVars>
          <dgm:chMax val="1"/>
          <dgm:chPref val="1"/>
          <dgm:bulletEnabled val="1"/>
        </dgm:presLayoutVars>
      </dgm:prSet>
      <dgm:spPr/>
    </dgm:pt>
    <dgm:pt modelId="{811A9F21-1B55-480B-BF4A-3D50D64A71DC}" type="pres">
      <dgm:prSet presAssocID="{4B1EF7F5-FE0F-4E53-8696-2FE0886B12C9}" presName="Childtext1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B397A7F7-C50B-448E-930A-E37C96C09D33}" type="pres">
      <dgm:prSet presAssocID="{4B1EF7F5-FE0F-4E53-8696-2FE0886B12C9}" presName="BalanceSpacing" presStyleCnt="0"/>
      <dgm:spPr/>
    </dgm:pt>
    <dgm:pt modelId="{AE90D74A-2C3A-4363-B3D9-643D29C02E86}" type="pres">
      <dgm:prSet presAssocID="{4B1EF7F5-FE0F-4E53-8696-2FE0886B12C9}" presName="BalanceSpacing1" presStyleCnt="0"/>
      <dgm:spPr/>
    </dgm:pt>
    <dgm:pt modelId="{E33432A2-BDC8-4D6A-A541-0D014C3E78A8}" type="pres">
      <dgm:prSet presAssocID="{7F0DD228-F72C-4519-BBCF-8E4870076EE1}" presName="Accent1Text" presStyleLbl="node1" presStyleIdx="5" presStyleCnt="6"/>
      <dgm:spPr/>
    </dgm:pt>
  </dgm:ptLst>
  <dgm:cxnLst>
    <dgm:cxn modelId="{709C3E05-F52D-4574-9B6C-39794D5180E1}" type="presOf" srcId="{A800254F-28A6-4B57-B6EA-DCE7BC670A3C}" destId="{79C67022-441D-4AB0-A8B1-150AEEE29933}" srcOrd="0" destOrd="0" presId="urn:microsoft.com/office/officeart/2008/layout/AlternatingHexagons"/>
    <dgm:cxn modelId="{965CFF1A-5A67-4038-B84C-775E80CB0293}" type="presOf" srcId="{48B4B795-9F44-4F71-AAFF-F97987DCAA06}" destId="{A0DDBC69-446A-45E6-81BB-4972088BEEF8}" srcOrd="0" destOrd="0" presId="urn:microsoft.com/office/officeart/2008/layout/AlternatingHexagons"/>
    <dgm:cxn modelId="{5CE0F21F-B847-470B-8865-B37A88D59E09}" srcId="{A800254F-28A6-4B57-B6EA-DCE7BC670A3C}" destId="{AD6E4ED1-19E5-42BC-BE59-C87132D7EA83}" srcOrd="0" destOrd="0" parTransId="{890B0757-0BDC-4B19-814A-D9785A7AFCA2}" sibTransId="{D638FD7F-2C6C-4094-BF34-B1444A61D63E}"/>
    <dgm:cxn modelId="{573BCF24-0DEB-4DF3-9D04-221F07266D05}" type="presOf" srcId="{4B1EF7F5-FE0F-4E53-8696-2FE0886B12C9}" destId="{77E83DA1-3A1B-4D75-AF61-63FC7FB6BDDB}" srcOrd="0" destOrd="0" presId="urn:microsoft.com/office/officeart/2008/layout/AlternatingHexagons"/>
    <dgm:cxn modelId="{4AECCF38-EEEE-4733-AD7B-8355ADF9F2DE}" srcId="{A800254F-28A6-4B57-B6EA-DCE7BC670A3C}" destId="{4B1EF7F5-FE0F-4E53-8696-2FE0886B12C9}" srcOrd="2" destOrd="0" parTransId="{D3F64780-C20B-4080-8968-0ED0FA50E7DC}" sibTransId="{7F0DD228-F72C-4519-BBCF-8E4870076EE1}"/>
    <dgm:cxn modelId="{7D891868-9A7E-4515-8FE7-4BE49F2FE404}" type="presOf" srcId="{90A5149A-09B9-4D71-BEDF-646991A5EC42}" destId="{811A9F21-1B55-480B-BF4A-3D50D64A71DC}" srcOrd="0" destOrd="0" presId="urn:microsoft.com/office/officeart/2008/layout/AlternatingHexagons"/>
    <dgm:cxn modelId="{94BBA181-4E43-4C17-84C9-9722E6053A93}" type="presOf" srcId="{B2D23649-8FC7-40F6-88A2-C20696E372F1}" destId="{0074D657-D810-4C42-8525-23750B64D1C1}" srcOrd="0" destOrd="0" presId="urn:microsoft.com/office/officeart/2008/layout/AlternatingHexagons"/>
    <dgm:cxn modelId="{49711291-0540-4FE1-A130-A5B3B1EDF77E}" srcId="{AD6E4ED1-19E5-42BC-BE59-C87132D7EA83}" destId="{B2D23649-8FC7-40F6-88A2-C20696E372F1}" srcOrd="0" destOrd="0" parTransId="{DF96E550-E296-4642-8058-0FDA13A3E7D1}" sibTransId="{2C367D02-30E2-4319-8479-08C577824C6A}"/>
    <dgm:cxn modelId="{B202E4A7-F224-4AA0-8286-5176F39AD866}" type="presOf" srcId="{7F0DD228-F72C-4519-BBCF-8E4870076EE1}" destId="{E33432A2-BDC8-4D6A-A541-0D014C3E78A8}" srcOrd="0" destOrd="0" presId="urn:microsoft.com/office/officeart/2008/layout/AlternatingHexagons"/>
    <dgm:cxn modelId="{21FFA4A9-1AB3-49AE-B36A-307C9A504755}" type="presOf" srcId="{AD6E4ED1-19E5-42BC-BE59-C87132D7EA83}" destId="{486B2E0A-688D-42D7-9DB2-115210AAC802}" srcOrd="0" destOrd="0" presId="urn:microsoft.com/office/officeart/2008/layout/AlternatingHexagons"/>
    <dgm:cxn modelId="{A527A8AF-B590-49D8-9487-C382DE42D657}" srcId="{A800254F-28A6-4B57-B6EA-DCE7BC670A3C}" destId="{3A74BD4D-CA92-48C6-A031-4CAEB3D56854}" srcOrd="1" destOrd="0" parTransId="{DBFB3B6C-1D3B-429E-9A9E-2415015D5729}" sibTransId="{8247B603-2B72-4EE1-99D1-0BF1CAFB8786}"/>
    <dgm:cxn modelId="{6FE335B3-3378-48EA-A896-702514D2E19E}" srcId="{3A74BD4D-CA92-48C6-A031-4CAEB3D56854}" destId="{48B4B795-9F44-4F71-AAFF-F97987DCAA06}" srcOrd="0" destOrd="0" parTransId="{241A32AE-7A88-451D-8AF0-56F216C8E308}" sibTransId="{D4C25422-06ED-4F84-9A19-F7448EB04529}"/>
    <dgm:cxn modelId="{8087C5B7-0CE8-4BCF-A786-543059DCB84F}" type="presOf" srcId="{3A74BD4D-CA92-48C6-A031-4CAEB3D56854}" destId="{721FA041-9FB9-4E3F-B4DE-C79FEF279F9A}" srcOrd="0" destOrd="0" presId="urn:microsoft.com/office/officeart/2008/layout/AlternatingHexagons"/>
    <dgm:cxn modelId="{68B3F7D3-E479-427B-A3F7-54FFA3D3AEC2}" type="presOf" srcId="{D638FD7F-2C6C-4094-BF34-B1444A61D63E}" destId="{C83FD286-F957-4CBD-9FBA-57473918EF67}" srcOrd="0" destOrd="0" presId="urn:microsoft.com/office/officeart/2008/layout/AlternatingHexagons"/>
    <dgm:cxn modelId="{B55E58D7-D0D4-4E1D-8A4A-E0D1A8B12AA0}" srcId="{4B1EF7F5-FE0F-4E53-8696-2FE0886B12C9}" destId="{90A5149A-09B9-4D71-BEDF-646991A5EC42}" srcOrd="0" destOrd="0" parTransId="{7E0AC306-58B1-4A6A-83BB-49D4FB6AC71D}" sibTransId="{E3149BFC-FD7F-40B1-9DDC-CC3D08B188AD}"/>
    <dgm:cxn modelId="{BF9181DC-B7F8-4DF0-8250-9A7934A90592}" type="presOf" srcId="{8247B603-2B72-4EE1-99D1-0BF1CAFB8786}" destId="{9631909C-BDEE-4D3E-B502-3BA07496E635}" srcOrd="0" destOrd="0" presId="urn:microsoft.com/office/officeart/2008/layout/AlternatingHexagons"/>
    <dgm:cxn modelId="{0D9AEE24-F0D6-4AB3-81E6-5D858ECB6932}" type="presParOf" srcId="{79C67022-441D-4AB0-A8B1-150AEEE29933}" destId="{E5EAA20D-893C-4AC0-BC08-A0D04F92F4A8}" srcOrd="0" destOrd="0" presId="urn:microsoft.com/office/officeart/2008/layout/AlternatingHexagons"/>
    <dgm:cxn modelId="{C1055071-DA6C-46F6-BFAD-5321DCBD8D5D}" type="presParOf" srcId="{E5EAA20D-893C-4AC0-BC08-A0D04F92F4A8}" destId="{486B2E0A-688D-42D7-9DB2-115210AAC802}" srcOrd="0" destOrd="0" presId="urn:microsoft.com/office/officeart/2008/layout/AlternatingHexagons"/>
    <dgm:cxn modelId="{46099720-6EC2-4193-AD30-54552EBE1769}" type="presParOf" srcId="{E5EAA20D-893C-4AC0-BC08-A0D04F92F4A8}" destId="{0074D657-D810-4C42-8525-23750B64D1C1}" srcOrd="1" destOrd="0" presId="urn:microsoft.com/office/officeart/2008/layout/AlternatingHexagons"/>
    <dgm:cxn modelId="{35D25F5C-B680-4E6B-A10D-2D54763177E1}" type="presParOf" srcId="{E5EAA20D-893C-4AC0-BC08-A0D04F92F4A8}" destId="{B30E1859-2862-4314-838E-DF0CDB7EF1AB}" srcOrd="2" destOrd="0" presId="urn:microsoft.com/office/officeart/2008/layout/AlternatingHexagons"/>
    <dgm:cxn modelId="{FA24C1B9-9360-4007-BA0B-F4F5E1461775}" type="presParOf" srcId="{E5EAA20D-893C-4AC0-BC08-A0D04F92F4A8}" destId="{052BF333-9B77-42D7-AD13-DF3E81B018E7}" srcOrd="3" destOrd="0" presId="urn:microsoft.com/office/officeart/2008/layout/AlternatingHexagons"/>
    <dgm:cxn modelId="{CE09D9BD-FAC3-4D1B-8C84-D25EFCEC3140}" type="presParOf" srcId="{E5EAA20D-893C-4AC0-BC08-A0D04F92F4A8}" destId="{C83FD286-F957-4CBD-9FBA-57473918EF67}" srcOrd="4" destOrd="0" presId="urn:microsoft.com/office/officeart/2008/layout/AlternatingHexagons"/>
    <dgm:cxn modelId="{81F43BBD-C05A-412D-9EEB-76801B1F10DC}" type="presParOf" srcId="{79C67022-441D-4AB0-A8B1-150AEEE29933}" destId="{6678C0A2-13ED-4C1F-B026-5B792E3B102A}" srcOrd="1" destOrd="0" presId="urn:microsoft.com/office/officeart/2008/layout/AlternatingHexagons"/>
    <dgm:cxn modelId="{892183BE-6FCB-45DF-873B-283B180BD620}" type="presParOf" srcId="{79C67022-441D-4AB0-A8B1-150AEEE29933}" destId="{45B0B17D-3E11-4FA3-A3C0-21B90DCD83A9}" srcOrd="2" destOrd="0" presId="urn:microsoft.com/office/officeart/2008/layout/AlternatingHexagons"/>
    <dgm:cxn modelId="{9081ADBE-409B-4EE7-82C6-0EABBA171E40}" type="presParOf" srcId="{45B0B17D-3E11-4FA3-A3C0-21B90DCD83A9}" destId="{721FA041-9FB9-4E3F-B4DE-C79FEF279F9A}" srcOrd="0" destOrd="0" presId="urn:microsoft.com/office/officeart/2008/layout/AlternatingHexagons"/>
    <dgm:cxn modelId="{93684A49-7845-4701-A41F-E96CB7B96E7F}" type="presParOf" srcId="{45B0B17D-3E11-4FA3-A3C0-21B90DCD83A9}" destId="{A0DDBC69-446A-45E6-81BB-4972088BEEF8}" srcOrd="1" destOrd="0" presId="urn:microsoft.com/office/officeart/2008/layout/AlternatingHexagons"/>
    <dgm:cxn modelId="{1D2FDE1F-6E22-4357-BA9D-8D103998BC37}" type="presParOf" srcId="{45B0B17D-3E11-4FA3-A3C0-21B90DCD83A9}" destId="{E02390B3-B386-4094-8C32-A92F061E970B}" srcOrd="2" destOrd="0" presId="urn:microsoft.com/office/officeart/2008/layout/AlternatingHexagons"/>
    <dgm:cxn modelId="{3ED4CEC3-2E36-4E36-9687-A1F4775F90DE}" type="presParOf" srcId="{45B0B17D-3E11-4FA3-A3C0-21B90DCD83A9}" destId="{3766F8DD-7D7D-4F10-89D6-4C2533BBFC11}" srcOrd="3" destOrd="0" presId="urn:microsoft.com/office/officeart/2008/layout/AlternatingHexagons"/>
    <dgm:cxn modelId="{90A95808-F44C-4042-9912-0E6B2ACB6CAE}" type="presParOf" srcId="{45B0B17D-3E11-4FA3-A3C0-21B90DCD83A9}" destId="{9631909C-BDEE-4D3E-B502-3BA07496E635}" srcOrd="4" destOrd="0" presId="urn:microsoft.com/office/officeart/2008/layout/AlternatingHexagons"/>
    <dgm:cxn modelId="{2D304932-D739-4ECD-84C0-589D445A76A7}" type="presParOf" srcId="{79C67022-441D-4AB0-A8B1-150AEEE29933}" destId="{3EF88976-701A-42A0-AF07-F02CD6408FCF}" srcOrd="3" destOrd="0" presId="urn:microsoft.com/office/officeart/2008/layout/AlternatingHexagons"/>
    <dgm:cxn modelId="{3BAEF81D-9250-4ED8-A298-45BD1B919B21}" type="presParOf" srcId="{79C67022-441D-4AB0-A8B1-150AEEE29933}" destId="{5E9576C2-84CA-4A67-9E87-89932A54CFAA}" srcOrd="4" destOrd="0" presId="urn:microsoft.com/office/officeart/2008/layout/AlternatingHexagons"/>
    <dgm:cxn modelId="{1DD6176D-A8A6-4F2E-BCF3-6ACEE5785809}" type="presParOf" srcId="{5E9576C2-84CA-4A67-9E87-89932A54CFAA}" destId="{77E83DA1-3A1B-4D75-AF61-63FC7FB6BDDB}" srcOrd="0" destOrd="0" presId="urn:microsoft.com/office/officeart/2008/layout/AlternatingHexagons"/>
    <dgm:cxn modelId="{68B2A326-FA99-4E33-9326-C627D3E533D4}" type="presParOf" srcId="{5E9576C2-84CA-4A67-9E87-89932A54CFAA}" destId="{811A9F21-1B55-480B-BF4A-3D50D64A71DC}" srcOrd="1" destOrd="0" presId="urn:microsoft.com/office/officeart/2008/layout/AlternatingHexagons"/>
    <dgm:cxn modelId="{39CEB908-CC72-4A40-951D-F9A33909E57A}" type="presParOf" srcId="{5E9576C2-84CA-4A67-9E87-89932A54CFAA}" destId="{B397A7F7-C50B-448E-930A-E37C96C09D33}" srcOrd="2" destOrd="0" presId="urn:microsoft.com/office/officeart/2008/layout/AlternatingHexagons"/>
    <dgm:cxn modelId="{763DA485-967B-4359-B539-FF0F22073A3C}" type="presParOf" srcId="{5E9576C2-84CA-4A67-9E87-89932A54CFAA}" destId="{AE90D74A-2C3A-4363-B3D9-643D29C02E86}" srcOrd="3" destOrd="0" presId="urn:microsoft.com/office/officeart/2008/layout/AlternatingHexagons"/>
    <dgm:cxn modelId="{0B42688C-133E-48B4-AFD2-89BC23255051}" type="presParOf" srcId="{5E9576C2-84CA-4A67-9E87-89932A54CFAA}" destId="{E33432A2-BDC8-4D6A-A541-0D014C3E78A8}" srcOrd="4" destOrd="0" presId="urn:microsoft.com/office/officeart/2008/layout/AlternatingHexagon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29F96D68-AC57-4017-B989-0301D5B9C016}" type="doc">
      <dgm:prSet loTypeId="urn:microsoft.com/office/officeart/2005/8/layout/pyramid4" loCatId="pyramid" qsTypeId="urn:microsoft.com/office/officeart/2005/8/quickstyle/3d2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D9D2FB8C-0F8A-4DA5-B965-26C7BBF6E554}">
      <dgm:prSet phldrT="[Text]" custT="1"/>
      <dgm:spPr/>
      <dgm:t>
        <a:bodyPr/>
        <a:lstStyle/>
        <a:p>
          <a:r>
            <a:rPr lang="fa-IR" sz="10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7980FF8-C0FA-4C1C-AE51-2C85FE04E73F}" type="par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6629D90-B203-44DF-865C-0F1500FB4D1F}" type="sibTrans" cxnId="{98EF4C70-4891-411D-AA08-A2C7DB69064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AA2A0AE-7BED-4687-AFBD-E3C4AB1625F3}">
      <dgm:prSet phldrT="[Text]" custT="1"/>
      <dgm:spPr/>
      <dgm:t>
        <a:bodyPr/>
        <a:lstStyle/>
        <a:p>
          <a:r>
            <a:rPr lang="fa-IR" sz="8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A848DA3-59CB-474A-86F6-F1331EBCADC6}" type="par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901D0AD3-E88F-4699-8C32-583C12780FFE}" type="sibTrans" cxnId="{3A149CE8-8447-40DC-8F5A-E4708D4365F6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CBFF3130-7BC2-4208-A34B-8C80F647A66A}">
      <dgm:prSet phldrT="[Text]" custT="1"/>
      <dgm:spPr/>
      <dgm:t>
        <a:bodyPr/>
        <a:lstStyle/>
        <a:p>
          <a:endParaRPr lang="en-US" sz="105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E247D8AC-4F20-428B-8753-841B1A6CA764}" type="par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31AB2BF6-5CA3-43C3-85F2-EBF6C60B1C2F}" type="sibTrans" cxnId="{FB90B09C-15A4-444D-9CC9-55112CE8357A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B86D70A5-816F-40F9-AC5B-EFD75BF54015}">
      <dgm:prSet phldrT="[Text]" custT="1"/>
      <dgm:spPr/>
      <dgm:t>
        <a:bodyPr/>
        <a:lstStyle/>
        <a:p>
          <a:r>
            <a:rPr lang="fa-IR" sz="9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dirty="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258179CB-EF33-4913-B46F-08FC6AA9AFD8}" type="par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1F935628-4FAF-4161-B2FA-0FCED8525444}" type="sibTrans" cxnId="{CBE8EDB7-3F78-488C-B15F-2E996926AEB4}">
      <dgm:prSet/>
      <dgm:spPr/>
      <dgm:t>
        <a:bodyPr/>
        <a:lstStyle/>
        <a:p>
          <a:endParaRPr lang="en-US" sz="900">
            <a:solidFill>
              <a:srgbClr val="FF0000"/>
            </a:solidFill>
            <a:cs typeface="B Titr" panose="00000700000000000000" pitchFamily="2" charset="-78"/>
          </a:endParaRPr>
        </a:p>
      </dgm:t>
    </dgm:pt>
    <dgm:pt modelId="{475272EC-0272-4FA0-8941-2003991149CD}" type="pres">
      <dgm:prSet presAssocID="{29F96D68-AC57-4017-B989-0301D5B9C016}" presName="compositeShape" presStyleCnt="0">
        <dgm:presLayoutVars>
          <dgm:chMax val="9"/>
          <dgm:dir/>
          <dgm:resizeHandles val="exact"/>
        </dgm:presLayoutVars>
      </dgm:prSet>
      <dgm:spPr/>
    </dgm:pt>
    <dgm:pt modelId="{0A782356-FA85-49E2-9667-B9EBA34D7CB9}" type="pres">
      <dgm:prSet presAssocID="{29F96D68-AC57-4017-B989-0301D5B9C016}" presName="triangle1" presStyleLbl="node1" presStyleIdx="0" presStyleCnt="4">
        <dgm:presLayoutVars>
          <dgm:bulletEnabled val="1"/>
        </dgm:presLayoutVars>
      </dgm:prSet>
      <dgm:spPr/>
    </dgm:pt>
    <dgm:pt modelId="{0244CA0F-CCB2-45A4-9ECC-B9AD60228CE1}" type="pres">
      <dgm:prSet presAssocID="{29F96D68-AC57-4017-B989-0301D5B9C016}" presName="triangle2" presStyleLbl="node1" presStyleIdx="1" presStyleCnt="4">
        <dgm:presLayoutVars>
          <dgm:bulletEnabled val="1"/>
        </dgm:presLayoutVars>
      </dgm:prSet>
      <dgm:spPr/>
    </dgm:pt>
    <dgm:pt modelId="{9788682A-D877-4442-AD83-58228A21EF8B}" type="pres">
      <dgm:prSet presAssocID="{29F96D68-AC57-4017-B989-0301D5B9C016}" presName="triangle3" presStyleLbl="node1" presStyleIdx="2" presStyleCnt="4">
        <dgm:presLayoutVars>
          <dgm:bulletEnabled val="1"/>
        </dgm:presLayoutVars>
      </dgm:prSet>
      <dgm:spPr/>
    </dgm:pt>
    <dgm:pt modelId="{965673E7-4E07-4FC6-A681-7C84FF0C1DD7}" type="pres">
      <dgm:prSet presAssocID="{29F96D68-AC57-4017-B989-0301D5B9C016}" presName="triangle4" presStyleLbl="node1" presStyleIdx="3" presStyleCnt="4">
        <dgm:presLayoutVars>
          <dgm:bulletEnabled val="1"/>
        </dgm:presLayoutVars>
      </dgm:prSet>
      <dgm:spPr/>
    </dgm:pt>
  </dgm:ptLst>
  <dgm:cxnLst>
    <dgm:cxn modelId="{AAC7D70F-8110-4A34-A5C8-B390F337D113}" type="presOf" srcId="{B86D70A5-816F-40F9-AC5B-EFD75BF54015}" destId="{965673E7-4E07-4FC6-A681-7C84FF0C1DD7}" srcOrd="0" destOrd="0" presId="urn:microsoft.com/office/officeart/2005/8/layout/pyramid4"/>
    <dgm:cxn modelId="{98EF4C70-4891-411D-AA08-A2C7DB690646}" srcId="{29F96D68-AC57-4017-B989-0301D5B9C016}" destId="{D9D2FB8C-0F8A-4DA5-B965-26C7BBF6E554}" srcOrd="0" destOrd="0" parTransId="{27980FF8-C0FA-4C1C-AE51-2C85FE04E73F}" sibTransId="{36629D90-B203-44DF-865C-0F1500FB4D1F}"/>
    <dgm:cxn modelId="{6D83EC7B-C2F2-4C11-A96B-37A0932966F3}" type="presOf" srcId="{BAA2A0AE-7BED-4687-AFBD-E3C4AB1625F3}" destId="{0244CA0F-CCB2-45A4-9ECC-B9AD60228CE1}" srcOrd="0" destOrd="0" presId="urn:microsoft.com/office/officeart/2005/8/layout/pyramid4"/>
    <dgm:cxn modelId="{FB90B09C-15A4-444D-9CC9-55112CE8357A}" srcId="{29F96D68-AC57-4017-B989-0301D5B9C016}" destId="{CBFF3130-7BC2-4208-A34B-8C80F647A66A}" srcOrd="2" destOrd="0" parTransId="{E247D8AC-4F20-428B-8753-841B1A6CA764}" sibTransId="{31AB2BF6-5CA3-43C3-85F2-EBF6C60B1C2F}"/>
    <dgm:cxn modelId="{8F6151B3-278E-4E38-BF18-1DDCEF41E198}" type="presOf" srcId="{D9D2FB8C-0F8A-4DA5-B965-26C7BBF6E554}" destId="{0A782356-FA85-49E2-9667-B9EBA34D7CB9}" srcOrd="0" destOrd="0" presId="urn:microsoft.com/office/officeart/2005/8/layout/pyramid4"/>
    <dgm:cxn modelId="{CBE8EDB7-3F78-488C-B15F-2E996926AEB4}" srcId="{29F96D68-AC57-4017-B989-0301D5B9C016}" destId="{B86D70A5-816F-40F9-AC5B-EFD75BF54015}" srcOrd="3" destOrd="0" parTransId="{258179CB-EF33-4913-B46F-08FC6AA9AFD8}" sibTransId="{1F935628-4FAF-4161-B2FA-0FCED8525444}"/>
    <dgm:cxn modelId="{E2D86DC4-94B9-4934-851F-A11846A95ECF}" type="presOf" srcId="{29F96D68-AC57-4017-B989-0301D5B9C016}" destId="{475272EC-0272-4FA0-8941-2003991149CD}" srcOrd="0" destOrd="0" presId="urn:microsoft.com/office/officeart/2005/8/layout/pyramid4"/>
    <dgm:cxn modelId="{3A149CE8-8447-40DC-8F5A-E4708D4365F6}" srcId="{29F96D68-AC57-4017-B989-0301D5B9C016}" destId="{BAA2A0AE-7BED-4687-AFBD-E3C4AB1625F3}" srcOrd="1" destOrd="0" parTransId="{3A848DA3-59CB-474A-86F6-F1331EBCADC6}" sibTransId="{901D0AD3-E88F-4699-8C32-583C12780FFE}"/>
    <dgm:cxn modelId="{BB92C6F1-472A-4549-91B4-917617514587}" type="presOf" srcId="{CBFF3130-7BC2-4208-A34B-8C80F647A66A}" destId="{9788682A-D877-4442-AD83-58228A21EF8B}" srcOrd="0" destOrd="0" presId="urn:microsoft.com/office/officeart/2005/8/layout/pyramid4"/>
    <dgm:cxn modelId="{825AE1D1-A41F-4494-BC4D-C1BC7363D73F}" type="presParOf" srcId="{475272EC-0272-4FA0-8941-2003991149CD}" destId="{0A782356-FA85-49E2-9667-B9EBA34D7CB9}" srcOrd="0" destOrd="0" presId="urn:microsoft.com/office/officeart/2005/8/layout/pyramid4"/>
    <dgm:cxn modelId="{CB883953-1C24-41FD-8B24-ECBC34A8D2D8}" type="presParOf" srcId="{475272EC-0272-4FA0-8941-2003991149CD}" destId="{0244CA0F-CCB2-45A4-9ECC-B9AD60228CE1}" srcOrd="1" destOrd="0" presId="urn:microsoft.com/office/officeart/2005/8/layout/pyramid4"/>
    <dgm:cxn modelId="{B1673F3E-37F9-47C5-8DD0-271C84E1DB48}" type="presParOf" srcId="{475272EC-0272-4FA0-8941-2003991149CD}" destId="{9788682A-D877-4442-AD83-58228A21EF8B}" srcOrd="2" destOrd="0" presId="urn:microsoft.com/office/officeart/2005/8/layout/pyramid4"/>
    <dgm:cxn modelId="{1E23717C-A38A-434A-94D7-CA37F60C2BF1}" type="presParOf" srcId="{475272EC-0272-4FA0-8941-2003991149CD}" destId="{965673E7-4E07-4FC6-A681-7C84FF0C1DD7}" srcOrd="3" destOrd="0" presId="urn:microsoft.com/office/officeart/2005/8/layout/pyramid4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2560E1E9-53F2-4AFF-A3A4-345FF175C7F0}" type="doc">
      <dgm:prSet loTypeId="urn:microsoft.com/office/officeart/2009/3/layout/CircleRelationship" loCatId="relationship" qsTypeId="urn:microsoft.com/office/officeart/2005/8/quickstyle/simple1" qsCatId="simple" csTypeId="urn:microsoft.com/office/officeart/2005/8/colors/colorful4" csCatId="colorful" phldr="0"/>
      <dgm:spPr/>
      <dgm:t>
        <a:bodyPr/>
        <a:lstStyle/>
        <a:p>
          <a:endParaRPr lang="en-US"/>
        </a:p>
      </dgm:t>
    </dgm:pt>
    <dgm:pt modelId="{B309BB83-F6E0-453B-8666-3BB29AC49C4F}">
      <dgm:prSet phldrT="[Text]" phldr="1"/>
      <dgm:spPr/>
      <dgm:t>
        <a:bodyPr/>
        <a:lstStyle/>
        <a:p>
          <a:endParaRPr lang="en-US" dirty="0"/>
        </a:p>
      </dgm:t>
    </dgm:pt>
    <dgm:pt modelId="{3CCDF7C6-DAFF-4F09-885B-544E28AED4AF}" type="parTrans" cxnId="{8C3A55D4-77C6-456B-B577-3E3836DDB692}">
      <dgm:prSet/>
      <dgm:spPr/>
      <dgm:t>
        <a:bodyPr/>
        <a:lstStyle/>
        <a:p>
          <a:endParaRPr lang="en-US"/>
        </a:p>
      </dgm:t>
    </dgm:pt>
    <dgm:pt modelId="{4B711F75-134C-41A4-9376-075D48B36B05}" type="sibTrans" cxnId="{8C3A55D4-77C6-456B-B577-3E3836DDB692}">
      <dgm:prSet/>
      <dgm:spPr/>
      <dgm:t>
        <a:bodyPr/>
        <a:lstStyle/>
        <a:p>
          <a:endParaRPr lang="en-US"/>
        </a:p>
      </dgm:t>
    </dgm:pt>
    <dgm:pt modelId="{7D919A09-158D-47B9-968C-6C60FBACEBE0}">
      <dgm:prSet phldrT="[Text]" phldr="1"/>
      <dgm:spPr/>
      <dgm:t>
        <a:bodyPr/>
        <a:lstStyle/>
        <a:p>
          <a:endParaRPr lang="en-US"/>
        </a:p>
      </dgm:t>
    </dgm:pt>
    <dgm:pt modelId="{720E2F64-FC29-491F-8548-9A23DF48B3FE}" type="parTrans" cxnId="{786B37E8-D2D7-4405-ACA4-EEFFC5DFD3D5}">
      <dgm:prSet/>
      <dgm:spPr/>
      <dgm:t>
        <a:bodyPr/>
        <a:lstStyle/>
        <a:p>
          <a:endParaRPr lang="en-US"/>
        </a:p>
      </dgm:t>
    </dgm:pt>
    <dgm:pt modelId="{58F792D1-A109-4E3A-9ACC-C09878693DB7}" type="sibTrans" cxnId="{786B37E8-D2D7-4405-ACA4-EEFFC5DFD3D5}">
      <dgm:prSet/>
      <dgm:spPr/>
      <dgm:t>
        <a:bodyPr/>
        <a:lstStyle/>
        <a:p>
          <a:endParaRPr lang="en-US"/>
        </a:p>
      </dgm:t>
    </dgm:pt>
    <dgm:pt modelId="{E06F96BE-BDA1-4699-80DF-3267FADF1EB3}">
      <dgm:prSet phldrT="[Text]" phldr="1"/>
      <dgm:spPr/>
      <dgm:t>
        <a:bodyPr/>
        <a:lstStyle/>
        <a:p>
          <a:endParaRPr lang="en-US"/>
        </a:p>
      </dgm:t>
    </dgm:pt>
    <dgm:pt modelId="{1DDCCC20-C680-4A68-AD1F-5886A9C349E8}" type="parTrans" cxnId="{E762111A-6CC1-473A-8C78-39E9D3660C13}">
      <dgm:prSet/>
      <dgm:spPr/>
      <dgm:t>
        <a:bodyPr/>
        <a:lstStyle/>
        <a:p>
          <a:endParaRPr lang="en-US"/>
        </a:p>
      </dgm:t>
    </dgm:pt>
    <dgm:pt modelId="{74C90125-B0FA-4AFA-B247-E4C751742191}" type="sibTrans" cxnId="{E762111A-6CC1-473A-8C78-39E9D3660C13}">
      <dgm:prSet/>
      <dgm:spPr/>
      <dgm:t>
        <a:bodyPr/>
        <a:lstStyle/>
        <a:p>
          <a:endParaRPr lang="en-US"/>
        </a:p>
      </dgm:t>
    </dgm:pt>
    <dgm:pt modelId="{2BF1FA06-8BA7-4FE1-B7F0-C6EBF797E952}" type="pres">
      <dgm:prSet presAssocID="{2560E1E9-53F2-4AFF-A3A4-345FF175C7F0}" presName="Name0" presStyleCnt="0">
        <dgm:presLayoutVars>
          <dgm:chMax val="1"/>
          <dgm:chPref val="1"/>
        </dgm:presLayoutVars>
      </dgm:prSet>
      <dgm:spPr/>
    </dgm:pt>
    <dgm:pt modelId="{D5052773-4044-4B41-B92C-E498C437EC34}" type="pres">
      <dgm:prSet presAssocID="{B309BB83-F6E0-453B-8666-3BB29AC49C4F}" presName="Parent" presStyleLbl="node0" presStyleIdx="0" presStyleCnt="1">
        <dgm:presLayoutVars>
          <dgm:chMax val="5"/>
          <dgm:chPref val="5"/>
        </dgm:presLayoutVars>
      </dgm:prSet>
      <dgm:spPr/>
    </dgm:pt>
    <dgm:pt modelId="{87FBA1A0-5428-4022-8196-90C91FD687A9}" type="pres">
      <dgm:prSet presAssocID="{B309BB83-F6E0-453B-8666-3BB29AC49C4F}" presName="Accent1" presStyleLbl="node1" presStyleIdx="0" presStyleCnt="13"/>
      <dgm:spPr/>
    </dgm:pt>
    <dgm:pt modelId="{001B21F4-CA6F-40C9-90CC-9273C5596966}" type="pres">
      <dgm:prSet presAssocID="{B309BB83-F6E0-453B-8666-3BB29AC49C4F}" presName="Accent2" presStyleLbl="node1" presStyleIdx="1" presStyleCnt="13"/>
      <dgm:spPr/>
    </dgm:pt>
    <dgm:pt modelId="{8D4428C8-4677-4EA7-953A-15EFF78C5F81}" type="pres">
      <dgm:prSet presAssocID="{B309BB83-F6E0-453B-8666-3BB29AC49C4F}" presName="Accent3" presStyleLbl="node1" presStyleIdx="2" presStyleCnt="13"/>
      <dgm:spPr/>
    </dgm:pt>
    <dgm:pt modelId="{EA883196-7BC6-46B8-9AEC-304EAC83C622}" type="pres">
      <dgm:prSet presAssocID="{B309BB83-F6E0-453B-8666-3BB29AC49C4F}" presName="Accent4" presStyleLbl="node1" presStyleIdx="3" presStyleCnt="13"/>
      <dgm:spPr/>
    </dgm:pt>
    <dgm:pt modelId="{36AE863A-258C-4851-BE4D-81EA96F172DA}" type="pres">
      <dgm:prSet presAssocID="{B309BB83-F6E0-453B-8666-3BB29AC49C4F}" presName="Accent5" presStyleLbl="node1" presStyleIdx="4" presStyleCnt="13"/>
      <dgm:spPr/>
    </dgm:pt>
    <dgm:pt modelId="{DCF3272E-01A2-49C2-B691-488871B497ED}" type="pres">
      <dgm:prSet presAssocID="{B309BB83-F6E0-453B-8666-3BB29AC49C4F}" presName="Accent6" presStyleLbl="node1" presStyleIdx="5" presStyleCnt="13"/>
      <dgm:spPr/>
    </dgm:pt>
    <dgm:pt modelId="{B9E516B0-77F5-4B45-80D1-10CFB7067398}" type="pres">
      <dgm:prSet presAssocID="{7D919A09-158D-47B9-968C-6C60FBACEBE0}" presName="Child1" presStyleLbl="node1" presStyleIdx="6" presStyleCnt="13">
        <dgm:presLayoutVars>
          <dgm:chMax val="0"/>
          <dgm:chPref val="0"/>
        </dgm:presLayoutVars>
      </dgm:prSet>
      <dgm:spPr/>
    </dgm:pt>
    <dgm:pt modelId="{3BA1A5C8-83CE-492C-B8EA-CD4D63BB9017}" type="pres">
      <dgm:prSet presAssocID="{7D919A09-158D-47B9-968C-6C60FBACEBE0}" presName="Accent7" presStyleCnt="0"/>
      <dgm:spPr/>
    </dgm:pt>
    <dgm:pt modelId="{861EE4ED-182F-46E5-8686-3E8B58140008}" type="pres">
      <dgm:prSet presAssocID="{7D919A09-158D-47B9-968C-6C60FBACEBE0}" presName="AccentHold1" presStyleLbl="node1" presStyleIdx="7" presStyleCnt="13"/>
      <dgm:spPr/>
    </dgm:pt>
    <dgm:pt modelId="{9C136085-BFC2-40A3-841A-4E3E6F831DA8}" type="pres">
      <dgm:prSet presAssocID="{7D919A09-158D-47B9-968C-6C60FBACEBE0}" presName="Accent8" presStyleCnt="0"/>
      <dgm:spPr/>
    </dgm:pt>
    <dgm:pt modelId="{AF227A16-D007-4EFA-9620-2A7D7313CA31}" type="pres">
      <dgm:prSet presAssocID="{7D919A09-158D-47B9-968C-6C60FBACEBE0}" presName="AccentHold2" presStyleLbl="node1" presStyleIdx="8" presStyleCnt="13"/>
      <dgm:spPr/>
    </dgm:pt>
    <dgm:pt modelId="{49EFCD0C-5F83-4EA1-95AF-59BB21C78079}" type="pres">
      <dgm:prSet presAssocID="{E06F96BE-BDA1-4699-80DF-3267FADF1EB3}" presName="Child2" presStyleLbl="node1" presStyleIdx="9" presStyleCnt="13">
        <dgm:presLayoutVars>
          <dgm:chMax val="0"/>
          <dgm:chPref val="0"/>
        </dgm:presLayoutVars>
      </dgm:prSet>
      <dgm:spPr/>
    </dgm:pt>
    <dgm:pt modelId="{C3342918-6A2E-43C4-9F5E-A805610FD081}" type="pres">
      <dgm:prSet presAssocID="{E06F96BE-BDA1-4699-80DF-3267FADF1EB3}" presName="Accent9" presStyleCnt="0"/>
      <dgm:spPr/>
    </dgm:pt>
    <dgm:pt modelId="{A9B5B646-6692-45F2-A82E-E310811AF908}" type="pres">
      <dgm:prSet presAssocID="{E06F96BE-BDA1-4699-80DF-3267FADF1EB3}" presName="AccentHold1" presStyleLbl="node1" presStyleIdx="10" presStyleCnt="13"/>
      <dgm:spPr/>
    </dgm:pt>
    <dgm:pt modelId="{92D0A115-AF49-47B3-B372-C2250DB9F759}" type="pres">
      <dgm:prSet presAssocID="{E06F96BE-BDA1-4699-80DF-3267FADF1EB3}" presName="Accent10" presStyleCnt="0"/>
      <dgm:spPr/>
    </dgm:pt>
    <dgm:pt modelId="{97C65236-2B73-4E25-8F65-C06A594F7D9B}" type="pres">
      <dgm:prSet presAssocID="{E06F96BE-BDA1-4699-80DF-3267FADF1EB3}" presName="AccentHold2" presStyleLbl="node1" presStyleIdx="11" presStyleCnt="13"/>
      <dgm:spPr/>
    </dgm:pt>
    <dgm:pt modelId="{F55D03F6-62C2-47D2-8C41-E95C94E1D9DB}" type="pres">
      <dgm:prSet presAssocID="{E06F96BE-BDA1-4699-80DF-3267FADF1EB3}" presName="Accent11" presStyleCnt="0"/>
      <dgm:spPr/>
    </dgm:pt>
    <dgm:pt modelId="{D4EDBBB4-628B-416B-B8EB-FF234C8D20BC}" type="pres">
      <dgm:prSet presAssocID="{E06F96BE-BDA1-4699-80DF-3267FADF1EB3}" presName="AccentHold3" presStyleLbl="node1" presStyleIdx="12" presStyleCnt="13"/>
      <dgm:spPr/>
    </dgm:pt>
  </dgm:ptLst>
  <dgm:cxnLst>
    <dgm:cxn modelId="{E762111A-6CC1-473A-8C78-39E9D3660C13}" srcId="{B309BB83-F6E0-453B-8666-3BB29AC49C4F}" destId="{E06F96BE-BDA1-4699-80DF-3267FADF1EB3}" srcOrd="1" destOrd="0" parTransId="{1DDCCC20-C680-4A68-AD1F-5886A9C349E8}" sibTransId="{74C90125-B0FA-4AFA-B247-E4C751742191}"/>
    <dgm:cxn modelId="{EC19931C-03C3-4F1C-8387-E27F49B03A79}" type="presOf" srcId="{E06F96BE-BDA1-4699-80DF-3267FADF1EB3}" destId="{49EFCD0C-5F83-4EA1-95AF-59BB21C78079}" srcOrd="0" destOrd="0" presId="urn:microsoft.com/office/officeart/2009/3/layout/CircleRelationship"/>
    <dgm:cxn modelId="{25F98449-4E97-41CC-B164-24B109EC97E1}" type="presOf" srcId="{2560E1E9-53F2-4AFF-A3A4-345FF175C7F0}" destId="{2BF1FA06-8BA7-4FE1-B7F0-C6EBF797E952}" srcOrd="0" destOrd="0" presId="urn:microsoft.com/office/officeart/2009/3/layout/CircleRelationship"/>
    <dgm:cxn modelId="{F1B8C56C-C12E-49C5-B4DD-B2B32923B284}" type="presOf" srcId="{B309BB83-F6E0-453B-8666-3BB29AC49C4F}" destId="{D5052773-4044-4B41-B92C-E498C437EC34}" srcOrd="0" destOrd="0" presId="urn:microsoft.com/office/officeart/2009/3/layout/CircleRelationship"/>
    <dgm:cxn modelId="{8C3A55D4-77C6-456B-B577-3E3836DDB692}" srcId="{2560E1E9-53F2-4AFF-A3A4-345FF175C7F0}" destId="{B309BB83-F6E0-453B-8666-3BB29AC49C4F}" srcOrd="0" destOrd="0" parTransId="{3CCDF7C6-DAFF-4F09-885B-544E28AED4AF}" sibTransId="{4B711F75-134C-41A4-9376-075D48B36B05}"/>
    <dgm:cxn modelId="{8F267CE2-0325-4DD4-A6FF-96A92092181B}" type="presOf" srcId="{7D919A09-158D-47B9-968C-6C60FBACEBE0}" destId="{B9E516B0-77F5-4B45-80D1-10CFB7067398}" srcOrd="0" destOrd="0" presId="urn:microsoft.com/office/officeart/2009/3/layout/CircleRelationship"/>
    <dgm:cxn modelId="{786B37E8-D2D7-4405-ACA4-EEFFC5DFD3D5}" srcId="{B309BB83-F6E0-453B-8666-3BB29AC49C4F}" destId="{7D919A09-158D-47B9-968C-6C60FBACEBE0}" srcOrd="0" destOrd="0" parTransId="{720E2F64-FC29-491F-8548-9A23DF48B3FE}" sibTransId="{58F792D1-A109-4E3A-9ACC-C09878693DB7}"/>
    <dgm:cxn modelId="{07AF26DE-1556-44F9-AC38-E1B3E7FB4128}" type="presParOf" srcId="{2BF1FA06-8BA7-4FE1-B7F0-C6EBF797E952}" destId="{D5052773-4044-4B41-B92C-E498C437EC34}" srcOrd="0" destOrd="0" presId="urn:microsoft.com/office/officeart/2009/3/layout/CircleRelationship"/>
    <dgm:cxn modelId="{C258C905-C2EB-48B9-B40D-B3FB270D3757}" type="presParOf" srcId="{2BF1FA06-8BA7-4FE1-B7F0-C6EBF797E952}" destId="{87FBA1A0-5428-4022-8196-90C91FD687A9}" srcOrd="1" destOrd="0" presId="urn:microsoft.com/office/officeart/2009/3/layout/CircleRelationship"/>
    <dgm:cxn modelId="{B6F0BD63-3523-449D-8687-0AB6BED3F398}" type="presParOf" srcId="{2BF1FA06-8BA7-4FE1-B7F0-C6EBF797E952}" destId="{001B21F4-CA6F-40C9-90CC-9273C5596966}" srcOrd="2" destOrd="0" presId="urn:microsoft.com/office/officeart/2009/3/layout/CircleRelationship"/>
    <dgm:cxn modelId="{707681B6-FD44-403F-B6D8-7DCBFEF3E6AD}" type="presParOf" srcId="{2BF1FA06-8BA7-4FE1-B7F0-C6EBF797E952}" destId="{8D4428C8-4677-4EA7-953A-15EFF78C5F81}" srcOrd="3" destOrd="0" presId="urn:microsoft.com/office/officeart/2009/3/layout/CircleRelationship"/>
    <dgm:cxn modelId="{285E7416-8CCC-40AB-A06B-C3CBEC291F25}" type="presParOf" srcId="{2BF1FA06-8BA7-4FE1-B7F0-C6EBF797E952}" destId="{EA883196-7BC6-46B8-9AEC-304EAC83C622}" srcOrd="4" destOrd="0" presId="urn:microsoft.com/office/officeart/2009/3/layout/CircleRelationship"/>
    <dgm:cxn modelId="{9C53E533-9447-456D-95A6-AD1A8B9D06B5}" type="presParOf" srcId="{2BF1FA06-8BA7-4FE1-B7F0-C6EBF797E952}" destId="{36AE863A-258C-4851-BE4D-81EA96F172DA}" srcOrd="5" destOrd="0" presId="urn:microsoft.com/office/officeart/2009/3/layout/CircleRelationship"/>
    <dgm:cxn modelId="{E6AE791D-44AC-429B-B2D6-C3BD4A4BB279}" type="presParOf" srcId="{2BF1FA06-8BA7-4FE1-B7F0-C6EBF797E952}" destId="{DCF3272E-01A2-49C2-B691-488871B497ED}" srcOrd="6" destOrd="0" presId="urn:microsoft.com/office/officeart/2009/3/layout/CircleRelationship"/>
    <dgm:cxn modelId="{880E4B0C-8B5B-4C7E-8075-22CE5F1D5DAE}" type="presParOf" srcId="{2BF1FA06-8BA7-4FE1-B7F0-C6EBF797E952}" destId="{B9E516B0-77F5-4B45-80D1-10CFB7067398}" srcOrd="7" destOrd="0" presId="urn:microsoft.com/office/officeart/2009/3/layout/CircleRelationship"/>
    <dgm:cxn modelId="{2759AB91-05B3-46D7-B0FC-21F04C6532A9}" type="presParOf" srcId="{2BF1FA06-8BA7-4FE1-B7F0-C6EBF797E952}" destId="{3BA1A5C8-83CE-492C-B8EA-CD4D63BB9017}" srcOrd="8" destOrd="0" presId="urn:microsoft.com/office/officeart/2009/3/layout/CircleRelationship"/>
    <dgm:cxn modelId="{80542C4A-1645-439E-BA77-82FEB9C474DF}" type="presParOf" srcId="{3BA1A5C8-83CE-492C-B8EA-CD4D63BB9017}" destId="{861EE4ED-182F-46E5-8686-3E8B58140008}" srcOrd="0" destOrd="0" presId="urn:microsoft.com/office/officeart/2009/3/layout/CircleRelationship"/>
    <dgm:cxn modelId="{B26B4E53-0C14-4E6E-B53F-4241E7A2CB2C}" type="presParOf" srcId="{2BF1FA06-8BA7-4FE1-B7F0-C6EBF797E952}" destId="{9C136085-BFC2-40A3-841A-4E3E6F831DA8}" srcOrd="9" destOrd="0" presId="urn:microsoft.com/office/officeart/2009/3/layout/CircleRelationship"/>
    <dgm:cxn modelId="{7490FD7C-3815-42DE-A4AE-5E71D3A27B37}" type="presParOf" srcId="{9C136085-BFC2-40A3-841A-4E3E6F831DA8}" destId="{AF227A16-D007-4EFA-9620-2A7D7313CA31}" srcOrd="0" destOrd="0" presId="urn:microsoft.com/office/officeart/2009/3/layout/CircleRelationship"/>
    <dgm:cxn modelId="{F5754926-91AC-433B-BFE8-E104529B6DBB}" type="presParOf" srcId="{2BF1FA06-8BA7-4FE1-B7F0-C6EBF797E952}" destId="{49EFCD0C-5F83-4EA1-95AF-59BB21C78079}" srcOrd="10" destOrd="0" presId="urn:microsoft.com/office/officeart/2009/3/layout/CircleRelationship"/>
    <dgm:cxn modelId="{ADB946CC-8429-4DC5-BE37-36A7077336A9}" type="presParOf" srcId="{2BF1FA06-8BA7-4FE1-B7F0-C6EBF797E952}" destId="{C3342918-6A2E-43C4-9F5E-A805610FD081}" srcOrd="11" destOrd="0" presId="urn:microsoft.com/office/officeart/2009/3/layout/CircleRelationship"/>
    <dgm:cxn modelId="{BD3ECFFD-7DA9-4227-95AD-C42D273E0B0C}" type="presParOf" srcId="{C3342918-6A2E-43C4-9F5E-A805610FD081}" destId="{A9B5B646-6692-45F2-A82E-E310811AF908}" srcOrd="0" destOrd="0" presId="urn:microsoft.com/office/officeart/2009/3/layout/CircleRelationship"/>
    <dgm:cxn modelId="{C4786511-C2F6-487C-BD03-45192B252B1A}" type="presParOf" srcId="{2BF1FA06-8BA7-4FE1-B7F0-C6EBF797E952}" destId="{92D0A115-AF49-47B3-B372-C2250DB9F759}" srcOrd="12" destOrd="0" presId="urn:microsoft.com/office/officeart/2009/3/layout/CircleRelationship"/>
    <dgm:cxn modelId="{705F21C3-D1CE-4862-8C1D-5869BA0BC163}" type="presParOf" srcId="{92D0A115-AF49-47B3-B372-C2250DB9F759}" destId="{97C65236-2B73-4E25-8F65-C06A594F7D9B}" srcOrd="0" destOrd="0" presId="urn:microsoft.com/office/officeart/2009/3/layout/CircleRelationship"/>
    <dgm:cxn modelId="{829B171A-6E6A-4011-9AD2-A3BE609777F2}" type="presParOf" srcId="{2BF1FA06-8BA7-4FE1-B7F0-C6EBF797E952}" destId="{F55D03F6-62C2-47D2-8C41-E95C94E1D9DB}" srcOrd="13" destOrd="0" presId="urn:microsoft.com/office/officeart/2009/3/layout/CircleRelationship"/>
    <dgm:cxn modelId="{C793A110-C148-4801-9E74-DC2022144F9C}" type="presParOf" srcId="{F55D03F6-62C2-47D2-8C41-E95C94E1D9DB}" destId="{D4EDBBB4-628B-416B-B8EB-FF234C8D20BC}" srcOrd="0" destOrd="0" presId="urn:microsoft.com/office/officeart/2009/3/layout/CircleRelationship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DF7E4B-08CF-4237-A459-4869DF74ECE7}">
      <dsp:nvSpPr>
        <dsp:cNvPr id="0" name=""/>
        <dsp:cNvSpPr/>
      </dsp:nvSpPr>
      <dsp:spPr>
        <a:xfrm>
          <a:off x="1952337" y="235826"/>
          <a:ext cx="4680258" cy="1625392"/>
        </a:xfrm>
        <a:prstGeom prst="ellipse">
          <a:avLst/>
        </a:prstGeom>
        <a:solidFill>
          <a:schemeClr val="accent4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4742229-2C9F-4AF3-A12C-8743654AE30A}">
      <dsp:nvSpPr>
        <dsp:cNvPr id="0" name=""/>
        <dsp:cNvSpPr/>
      </dsp:nvSpPr>
      <dsp:spPr>
        <a:xfrm>
          <a:off x="3846209" y="4215860"/>
          <a:ext cx="907026" cy="580497"/>
        </a:xfrm>
        <a:prstGeom prst="downArrow">
          <a:avLst/>
        </a:prstGeom>
        <a:solidFill>
          <a:schemeClr val="accent4"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166A12B-E65F-482B-A359-91B4F8310430}">
      <dsp:nvSpPr>
        <dsp:cNvPr id="0" name=""/>
        <dsp:cNvSpPr/>
      </dsp:nvSpPr>
      <dsp:spPr>
        <a:xfrm>
          <a:off x="2122858" y="4680258"/>
          <a:ext cx="4353729" cy="108843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70256" tIns="270256" rIns="270256" bIns="270256" numCol="1" spcCol="1270" anchor="ctr" anchorCtr="0">
          <a:noAutofit/>
        </a:bodyPr>
        <a:lstStyle/>
        <a:p>
          <a:pPr marL="0" lvl="0" indent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800" kern="1200"/>
        </a:p>
      </dsp:txBody>
      <dsp:txXfrm>
        <a:off x="2122858" y="4680258"/>
        <a:ext cx="4353729" cy="1088432"/>
      </dsp:txXfrm>
    </dsp:sp>
    <dsp:sp modelId="{041A79A2-8E93-43E0-999C-B72CB7FCA541}">
      <dsp:nvSpPr>
        <dsp:cNvPr id="0" name=""/>
        <dsp:cNvSpPr/>
      </dsp:nvSpPr>
      <dsp:spPr>
        <a:xfrm>
          <a:off x="3653919" y="1986751"/>
          <a:ext cx="1632648" cy="1632648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/>
        </a:p>
      </dsp:txBody>
      <dsp:txXfrm>
        <a:off x="3893015" y="2225847"/>
        <a:ext cx="1154456" cy="1154456"/>
      </dsp:txXfrm>
    </dsp:sp>
    <dsp:sp modelId="{5A2A56C1-39A1-496A-BBDA-DB08D057AAEF}">
      <dsp:nvSpPr>
        <dsp:cNvPr id="0" name=""/>
        <dsp:cNvSpPr/>
      </dsp:nvSpPr>
      <dsp:spPr>
        <a:xfrm>
          <a:off x="2485669" y="761902"/>
          <a:ext cx="1632648" cy="1632648"/>
        </a:xfrm>
        <a:prstGeom prst="ellipse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/>
        </a:p>
      </dsp:txBody>
      <dsp:txXfrm>
        <a:off x="2724765" y="1000998"/>
        <a:ext cx="1154456" cy="1154456"/>
      </dsp:txXfrm>
    </dsp:sp>
    <dsp:sp modelId="{B06D4E47-5811-443A-A5E4-59DF75CB7F96}">
      <dsp:nvSpPr>
        <dsp:cNvPr id="0" name=""/>
        <dsp:cNvSpPr/>
      </dsp:nvSpPr>
      <dsp:spPr>
        <a:xfrm>
          <a:off x="4154598" y="367164"/>
          <a:ext cx="1632648" cy="1632648"/>
        </a:xfrm>
        <a:prstGeom prst="ellipse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200" kern="1200"/>
        </a:p>
      </dsp:txBody>
      <dsp:txXfrm>
        <a:off x="4393694" y="606260"/>
        <a:ext cx="1154456" cy="1154456"/>
      </dsp:txXfrm>
    </dsp:sp>
    <dsp:sp modelId="{8A825614-9810-4D72-B648-4F1060F1EEC4}">
      <dsp:nvSpPr>
        <dsp:cNvPr id="0" name=""/>
        <dsp:cNvSpPr/>
      </dsp:nvSpPr>
      <dsp:spPr>
        <a:xfrm>
          <a:off x="1760047" y="36281"/>
          <a:ext cx="5079350" cy="4063480"/>
        </a:xfrm>
        <a:prstGeom prst="funnel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915347" y="0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167375" y="504056"/>
        <a:ext cx="504056" cy="504056"/>
      </dsp:txXfrm>
    </dsp:sp>
    <dsp:sp modelId="{0244CA0F-CCB2-45A4-9ECC-B9AD60228CE1}">
      <dsp:nvSpPr>
        <dsp:cNvPr id="0" name=""/>
        <dsp:cNvSpPr/>
      </dsp:nvSpPr>
      <dsp:spPr>
        <a:xfrm>
          <a:off x="411291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663319" y="1512168"/>
        <a:ext cx="504056" cy="504056"/>
      </dsp:txXfrm>
    </dsp:sp>
    <dsp:sp modelId="{9788682A-D877-4442-AD83-58228A21EF8B}">
      <dsp:nvSpPr>
        <dsp:cNvPr id="0" name=""/>
        <dsp:cNvSpPr/>
      </dsp:nvSpPr>
      <dsp:spPr>
        <a:xfrm rot="10800000">
          <a:off x="915347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5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1167375" y="1008112"/>
        <a:ext cx="504056" cy="504056"/>
      </dsp:txXfrm>
    </dsp:sp>
    <dsp:sp modelId="{965673E7-4E07-4FC6-A681-7C84FF0C1DD7}">
      <dsp:nvSpPr>
        <dsp:cNvPr id="0" name=""/>
        <dsp:cNvSpPr/>
      </dsp:nvSpPr>
      <dsp:spPr>
        <a:xfrm>
          <a:off x="1419403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9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71431" y="1512168"/>
        <a:ext cx="504056" cy="50405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915347" y="0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167375" y="504056"/>
        <a:ext cx="504056" cy="504056"/>
      </dsp:txXfrm>
    </dsp:sp>
    <dsp:sp modelId="{0244CA0F-CCB2-45A4-9ECC-B9AD60228CE1}">
      <dsp:nvSpPr>
        <dsp:cNvPr id="0" name=""/>
        <dsp:cNvSpPr/>
      </dsp:nvSpPr>
      <dsp:spPr>
        <a:xfrm>
          <a:off x="411291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663319" y="1512168"/>
        <a:ext cx="504056" cy="504056"/>
      </dsp:txXfrm>
    </dsp:sp>
    <dsp:sp modelId="{9788682A-D877-4442-AD83-58228A21EF8B}">
      <dsp:nvSpPr>
        <dsp:cNvPr id="0" name=""/>
        <dsp:cNvSpPr/>
      </dsp:nvSpPr>
      <dsp:spPr>
        <a:xfrm rot="10800000">
          <a:off x="915347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5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1167375" y="1008112"/>
        <a:ext cx="504056" cy="504056"/>
      </dsp:txXfrm>
    </dsp:sp>
    <dsp:sp modelId="{965673E7-4E07-4FC6-A681-7C84FF0C1DD7}">
      <dsp:nvSpPr>
        <dsp:cNvPr id="0" name=""/>
        <dsp:cNvSpPr/>
      </dsp:nvSpPr>
      <dsp:spPr>
        <a:xfrm>
          <a:off x="1419403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9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71431" y="1512168"/>
        <a:ext cx="504056" cy="504056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AE70AF-7C39-4A53-95FE-341F010FAE4D}">
      <dsp:nvSpPr>
        <dsp:cNvPr id="0" name=""/>
        <dsp:cNvSpPr/>
      </dsp:nvSpPr>
      <dsp:spPr>
        <a:xfrm>
          <a:off x="1189157" y="0"/>
          <a:ext cx="1282396" cy="1282592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307C3A-0385-4D9B-A613-3AE3259A745B}">
      <dsp:nvSpPr>
        <dsp:cNvPr id="0" name=""/>
        <dsp:cNvSpPr/>
      </dsp:nvSpPr>
      <dsp:spPr>
        <a:xfrm>
          <a:off x="1472609" y="463054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Titr" panose="00000700000000000000" pitchFamily="2" charset="-78"/>
            </a:rPr>
            <a:t>دما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472609" y="463054"/>
        <a:ext cx="712603" cy="356216"/>
      </dsp:txXfrm>
    </dsp:sp>
    <dsp:sp modelId="{47DCAF0C-7AFB-46D9-BF2F-6C3E56385337}">
      <dsp:nvSpPr>
        <dsp:cNvPr id="0" name=""/>
        <dsp:cNvSpPr/>
      </dsp:nvSpPr>
      <dsp:spPr>
        <a:xfrm>
          <a:off x="832975" y="736944"/>
          <a:ext cx="1282396" cy="1282592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BE994C3-215B-49E7-AFDF-405C1E441A6E}">
      <dsp:nvSpPr>
        <dsp:cNvPr id="0" name=""/>
        <dsp:cNvSpPr/>
      </dsp:nvSpPr>
      <dsp:spPr>
        <a:xfrm>
          <a:off x="1117872" y="1204261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 dirty="0">
              <a:cs typeface="B Titr" panose="00000700000000000000" pitchFamily="2" charset="-78"/>
            </a:rPr>
            <a:t>فشار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117872" y="1204261"/>
        <a:ext cx="712603" cy="356216"/>
      </dsp:txXfrm>
    </dsp:sp>
    <dsp:sp modelId="{6D800FE2-B222-40E8-AADA-5BC08F3A1799}">
      <dsp:nvSpPr>
        <dsp:cNvPr id="0" name=""/>
        <dsp:cNvSpPr/>
      </dsp:nvSpPr>
      <dsp:spPr>
        <a:xfrm>
          <a:off x="1280430" y="1562076"/>
          <a:ext cx="1101777" cy="1102219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EDBC820-1ED2-40AF-B6DB-58B5A92DE5AE}">
      <dsp:nvSpPr>
        <dsp:cNvPr id="0" name=""/>
        <dsp:cNvSpPr/>
      </dsp:nvSpPr>
      <dsp:spPr>
        <a:xfrm>
          <a:off x="1474294" y="1946534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Titr" panose="00000700000000000000" pitchFamily="2" charset="-78"/>
            </a:rPr>
            <a:t>نوع ماده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474294" y="1946534"/>
        <a:ext cx="712603" cy="356216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2218410" y="0"/>
          <a:ext cx="2362426" cy="2362426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2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2809017" y="1181213"/>
        <a:ext cx="1181213" cy="1181213"/>
      </dsp:txXfrm>
    </dsp:sp>
    <dsp:sp modelId="{0244CA0F-CCB2-45A4-9ECC-B9AD60228CE1}">
      <dsp:nvSpPr>
        <dsp:cNvPr id="0" name=""/>
        <dsp:cNvSpPr/>
      </dsp:nvSpPr>
      <dsp:spPr>
        <a:xfrm>
          <a:off x="1037197" y="2362426"/>
          <a:ext cx="2362426" cy="2362426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16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27804" y="3543639"/>
        <a:ext cx="1181213" cy="1181213"/>
      </dsp:txXfrm>
    </dsp:sp>
    <dsp:sp modelId="{9788682A-D877-4442-AD83-58228A21EF8B}">
      <dsp:nvSpPr>
        <dsp:cNvPr id="0" name=""/>
        <dsp:cNvSpPr/>
      </dsp:nvSpPr>
      <dsp:spPr>
        <a:xfrm rot="10800000">
          <a:off x="2218410" y="2362426"/>
          <a:ext cx="2362426" cy="2362426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marL="0" lvl="0" indent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4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2809016" y="2362426"/>
        <a:ext cx="1181213" cy="1181213"/>
      </dsp:txXfrm>
    </dsp:sp>
    <dsp:sp modelId="{965673E7-4E07-4FC6-A681-7C84FF0C1DD7}">
      <dsp:nvSpPr>
        <dsp:cNvPr id="0" name=""/>
        <dsp:cNvSpPr/>
      </dsp:nvSpPr>
      <dsp:spPr>
        <a:xfrm>
          <a:off x="3399623" y="2362426"/>
          <a:ext cx="2362426" cy="2362426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1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3990230" y="3543639"/>
        <a:ext cx="1181213" cy="1181213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A79875-2A61-481D-B768-C3EA42627753}">
      <dsp:nvSpPr>
        <dsp:cNvPr id="0" name=""/>
        <dsp:cNvSpPr/>
      </dsp:nvSpPr>
      <dsp:spPr>
        <a:xfrm>
          <a:off x="798810" y="1015030"/>
          <a:ext cx="807581" cy="80771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C0A367-B9E7-4B37-938F-F3E07CB25278}">
      <dsp:nvSpPr>
        <dsp:cNvPr id="0" name=""/>
        <dsp:cNvSpPr/>
      </dsp:nvSpPr>
      <dsp:spPr>
        <a:xfrm>
          <a:off x="1313921" y="420219"/>
          <a:ext cx="239845" cy="239691"/>
        </a:xfrm>
        <a:prstGeom prst="donut">
          <a:avLst>
            <a:gd name="adj" fmla="val 746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accent4">
              <a:hueOff val="2079139"/>
              <a:satOff val="-9594"/>
              <a:lumOff val="353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7CF214-C014-46D2-8186-F5E2B0EC43C2}">
      <dsp:nvSpPr>
        <dsp:cNvPr id="0" name=""/>
        <dsp:cNvSpPr/>
      </dsp:nvSpPr>
      <dsp:spPr>
        <a:xfrm>
          <a:off x="829845" y="1046026"/>
          <a:ext cx="745848" cy="745722"/>
        </a:xfrm>
        <a:prstGeom prst="ellipse">
          <a:avLst/>
        </a:prstGeom>
        <a:blipFill rotWithShape="1">
          <a:blip xmlns:r="http://schemas.openxmlformats.org/officeDocument/2006/relationships"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239859-8E46-4DFA-84E9-B15CDA94ABF5}">
      <dsp:nvSpPr>
        <dsp:cNvPr id="0" name=""/>
        <dsp:cNvSpPr/>
      </dsp:nvSpPr>
      <dsp:spPr>
        <a:xfrm>
          <a:off x="1665088" y="1167625"/>
          <a:ext cx="422681" cy="422581"/>
        </a:xfrm>
        <a:prstGeom prst="ellipse">
          <a:avLst/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accent4">
              <a:hueOff val="4158277"/>
              <a:satOff val="-19187"/>
              <a:lumOff val="706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1E4E52-F390-4B82-B6C3-D8BEF41C96BB}">
      <dsp:nvSpPr>
        <dsp:cNvPr id="0" name=""/>
        <dsp:cNvSpPr/>
      </dsp:nvSpPr>
      <dsp:spPr>
        <a:xfrm>
          <a:off x="1690050" y="1192590"/>
          <a:ext cx="372755" cy="372791"/>
        </a:xfrm>
        <a:prstGeom prst="ellipse">
          <a:avLst/>
        </a:prstGeom>
        <a:solidFill>
          <a:schemeClr val="accent4">
            <a:tint val="50000"/>
            <a:hueOff val="5723762"/>
            <a:satOff val="-30078"/>
            <a:lumOff val="-21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5D4CD9-9A74-40D3-A19B-B23F1F26D4DC}">
      <dsp:nvSpPr>
        <dsp:cNvPr id="0" name=""/>
        <dsp:cNvSpPr/>
      </dsp:nvSpPr>
      <dsp:spPr>
        <a:xfrm>
          <a:off x="1499793" y="571130"/>
          <a:ext cx="541760" cy="541935"/>
        </a:xfrm>
        <a:prstGeom prst="ellipse">
          <a:avLst/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accent4">
              <a:hueOff val="6237415"/>
              <a:satOff val="-28781"/>
              <a:lumOff val="1059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2BC93-BEC4-47FB-8A5C-7E914687F421}">
      <dsp:nvSpPr>
        <dsp:cNvPr id="0" name=""/>
        <dsp:cNvSpPr/>
      </dsp:nvSpPr>
      <dsp:spPr>
        <a:xfrm>
          <a:off x="1952835" y="438031"/>
          <a:ext cx="177438" cy="177559"/>
        </a:xfrm>
        <a:prstGeom prst="donut">
          <a:avLst>
            <a:gd name="adj" fmla="val 746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accent4">
              <a:hueOff val="8316554"/>
              <a:satOff val="-38374"/>
              <a:lumOff val="141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7548D84-CF0C-4793-B2EB-55B0D3B667AD}">
      <dsp:nvSpPr>
        <dsp:cNvPr id="0" name=""/>
        <dsp:cNvSpPr/>
      </dsp:nvSpPr>
      <dsp:spPr>
        <a:xfrm>
          <a:off x="2130611" y="1592029"/>
          <a:ext cx="133247" cy="133099"/>
        </a:xfrm>
        <a:prstGeom prst="donut">
          <a:avLst>
            <a:gd name="adj" fmla="val 746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accent4">
              <a:hueOff val="10395692"/>
              <a:satOff val="-47968"/>
              <a:lumOff val="1765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E2C46B-0E7F-42B7-A5A1-66D68B16AE75}">
      <dsp:nvSpPr>
        <dsp:cNvPr id="0" name=""/>
        <dsp:cNvSpPr/>
      </dsp:nvSpPr>
      <dsp:spPr>
        <a:xfrm>
          <a:off x="1528467" y="599742"/>
          <a:ext cx="484751" cy="484712"/>
        </a:xfrm>
        <a:prstGeom prst="ellipse">
          <a:avLst/>
        </a:prstGeom>
        <a:solidFill>
          <a:schemeClr val="accent4">
            <a:tint val="50000"/>
            <a:hueOff val="11447524"/>
            <a:satOff val="-60156"/>
            <a:lumOff val="-4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1744AF6-7C00-4D01-AC82-C5BF4C1DAD3B}">
      <dsp:nvSpPr>
        <dsp:cNvPr id="0" name=""/>
        <dsp:cNvSpPr/>
      </dsp:nvSpPr>
      <dsp:spPr>
        <a:xfrm>
          <a:off x="0" y="599742"/>
          <a:ext cx="1198553" cy="3892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1750" tIns="31750" rIns="31750" bIns="3175" numCol="1" spcCol="1270" anchor="b" anchorCtr="0">
          <a:noAutofit/>
        </a:bodyPr>
        <a:lstStyle/>
        <a:p>
          <a:pPr marL="0" lvl="0" indent="0" algn="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 dirty="0">
            <a:cs typeface="B Titr" panose="00000700000000000000" pitchFamily="2" charset="-78"/>
          </a:endParaRPr>
        </a:p>
      </dsp:txBody>
      <dsp:txXfrm>
        <a:off x="0" y="599742"/>
        <a:ext cx="1198553" cy="389200"/>
      </dsp:txXfrm>
    </dsp:sp>
    <dsp:sp modelId="{AB336E66-EE4A-411F-8261-24B1334595BE}">
      <dsp:nvSpPr>
        <dsp:cNvPr id="0" name=""/>
        <dsp:cNvSpPr/>
      </dsp:nvSpPr>
      <dsp:spPr>
        <a:xfrm>
          <a:off x="2174801" y="1192590"/>
          <a:ext cx="1198553" cy="37279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تست</a:t>
          </a:r>
          <a:endParaRPr lang="en-US" sz="1600" kern="1200" dirty="0">
            <a:solidFill>
              <a:srgbClr val="FFFF00"/>
            </a:solidFill>
            <a:cs typeface="B Titr" panose="00000700000000000000" pitchFamily="2" charset="-78"/>
          </a:endParaRPr>
        </a:p>
      </dsp:txBody>
      <dsp:txXfrm>
        <a:off x="2174801" y="1192590"/>
        <a:ext cx="1198553" cy="372791"/>
      </dsp:txXfrm>
    </dsp:sp>
    <dsp:sp modelId="{65175307-FB71-4587-A4AA-2EDC181F7C23}">
      <dsp:nvSpPr>
        <dsp:cNvPr id="0" name=""/>
        <dsp:cNvSpPr/>
      </dsp:nvSpPr>
      <dsp:spPr>
        <a:xfrm>
          <a:off x="2130611" y="599742"/>
          <a:ext cx="1198553" cy="48471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6830" tIns="36830" rIns="36830" bIns="36830" numCol="1" spcCol="1270" anchor="ctr" anchorCtr="0">
          <a:noAutofit/>
        </a:bodyPr>
        <a:lstStyle/>
        <a:p>
          <a:pPr marL="0" lvl="0" indent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900" kern="1200" dirty="0">
            <a:cs typeface="B Titr" panose="00000700000000000000" pitchFamily="2" charset="-78"/>
          </a:endParaRPr>
        </a:p>
      </dsp:txBody>
      <dsp:txXfrm>
        <a:off x="2130611" y="599742"/>
        <a:ext cx="1198553" cy="48471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915347" y="0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167375" y="504056"/>
        <a:ext cx="504056" cy="504056"/>
      </dsp:txXfrm>
    </dsp:sp>
    <dsp:sp modelId="{0244CA0F-CCB2-45A4-9ECC-B9AD60228CE1}">
      <dsp:nvSpPr>
        <dsp:cNvPr id="0" name=""/>
        <dsp:cNvSpPr/>
      </dsp:nvSpPr>
      <dsp:spPr>
        <a:xfrm>
          <a:off x="411291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663319" y="1512168"/>
        <a:ext cx="504056" cy="504056"/>
      </dsp:txXfrm>
    </dsp:sp>
    <dsp:sp modelId="{9788682A-D877-4442-AD83-58228A21EF8B}">
      <dsp:nvSpPr>
        <dsp:cNvPr id="0" name=""/>
        <dsp:cNvSpPr/>
      </dsp:nvSpPr>
      <dsp:spPr>
        <a:xfrm rot="10800000">
          <a:off x="915347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5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1167375" y="1008112"/>
        <a:ext cx="504056" cy="504056"/>
      </dsp:txXfrm>
    </dsp:sp>
    <dsp:sp modelId="{965673E7-4E07-4FC6-A681-7C84FF0C1DD7}">
      <dsp:nvSpPr>
        <dsp:cNvPr id="0" name=""/>
        <dsp:cNvSpPr/>
      </dsp:nvSpPr>
      <dsp:spPr>
        <a:xfrm>
          <a:off x="1419403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9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71431" y="1512168"/>
        <a:ext cx="504056" cy="50405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AE70AF-7C39-4A53-95FE-341F010FAE4D}">
      <dsp:nvSpPr>
        <dsp:cNvPr id="0" name=""/>
        <dsp:cNvSpPr/>
      </dsp:nvSpPr>
      <dsp:spPr>
        <a:xfrm>
          <a:off x="2032686" y="0"/>
          <a:ext cx="1292834" cy="1292965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307C3A-0385-4D9B-A613-3AE3259A745B}">
      <dsp:nvSpPr>
        <dsp:cNvPr id="0" name=""/>
        <dsp:cNvSpPr/>
      </dsp:nvSpPr>
      <dsp:spPr>
        <a:xfrm>
          <a:off x="2318123" y="468018"/>
          <a:ext cx="721474" cy="360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cs typeface="B Titr" panose="00000700000000000000" pitchFamily="2" charset="-78"/>
            </a:rPr>
            <a:t>دما</a:t>
          </a:r>
          <a:endParaRPr lang="en-US" sz="1400" kern="1200" dirty="0">
            <a:cs typeface="B Titr" panose="00000700000000000000" pitchFamily="2" charset="-78"/>
          </a:endParaRPr>
        </a:p>
      </dsp:txBody>
      <dsp:txXfrm>
        <a:off x="2318123" y="468018"/>
        <a:ext cx="721474" cy="360700"/>
      </dsp:txXfrm>
    </dsp:sp>
    <dsp:sp modelId="{47DCAF0C-7AFB-46D9-BF2F-6C3E56385337}">
      <dsp:nvSpPr>
        <dsp:cNvPr id="0" name=""/>
        <dsp:cNvSpPr/>
      </dsp:nvSpPr>
      <dsp:spPr>
        <a:xfrm>
          <a:off x="1673525" y="743001"/>
          <a:ext cx="1292834" cy="1292965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4">
            <a:hueOff val="3465231"/>
            <a:satOff val="-15989"/>
            <a:lumOff val="58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BE994C3-215B-49E7-AFDF-405C1E441A6E}">
      <dsp:nvSpPr>
        <dsp:cNvPr id="0" name=""/>
        <dsp:cNvSpPr/>
      </dsp:nvSpPr>
      <dsp:spPr>
        <a:xfrm>
          <a:off x="1957507" y="1212391"/>
          <a:ext cx="721474" cy="360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cs typeface="B Titr" panose="00000700000000000000" pitchFamily="2" charset="-78"/>
            </a:rPr>
            <a:t>فشار</a:t>
          </a:r>
          <a:endParaRPr lang="en-US" sz="1400" kern="1200" dirty="0">
            <a:cs typeface="B Titr" panose="00000700000000000000" pitchFamily="2" charset="-78"/>
          </a:endParaRPr>
        </a:p>
      </dsp:txBody>
      <dsp:txXfrm>
        <a:off x="1957507" y="1212391"/>
        <a:ext cx="721474" cy="360700"/>
      </dsp:txXfrm>
    </dsp:sp>
    <dsp:sp modelId="{6D800FE2-B222-40E8-AADA-5BC08F3A1799}">
      <dsp:nvSpPr>
        <dsp:cNvPr id="0" name=""/>
        <dsp:cNvSpPr/>
      </dsp:nvSpPr>
      <dsp:spPr>
        <a:xfrm>
          <a:off x="2032686" y="1488745"/>
          <a:ext cx="1292834" cy="1292965"/>
        </a:xfrm>
        <a:prstGeom prst="circularArrow">
          <a:avLst>
            <a:gd name="adj1" fmla="val 10980"/>
            <a:gd name="adj2" fmla="val 1142322"/>
            <a:gd name="adj3" fmla="val 4500000"/>
            <a:gd name="adj4" fmla="val 13500000"/>
            <a:gd name="adj5" fmla="val 12500"/>
          </a:avLst>
        </a:prstGeom>
        <a:solidFill>
          <a:schemeClr val="accent4">
            <a:hueOff val="6930461"/>
            <a:satOff val="-31979"/>
            <a:lumOff val="117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EDBC820-1ED2-40AF-B6DB-58B5A92DE5AE}">
      <dsp:nvSpPr>
        <dsp:cNvPr id="0" name=""/>
        <dsp:cNvSpPr/>
      </dsp:nvSpPr>
      <dsp:spPr>
        <a:xfrm>
          <a:off x="2318123" y="1956763"/>
          <a:ext cx="721474" cy="360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>
              <a:cs typeface="B Titr" panose="00000700000000000000" pitchFamily="2" charset="-78"/>
            </a:rPr>
            <a:t>نوع ماده</a:t>
          </a:r>
          <a:endParaRPr lang="en-US" sz="1400" kern="1200" dirty="0">
            <a:cs typeface="B Titr" panose="00000700000000000000" pitchFamily="2" charset="-78"/>
          </a:endParaRPr>
        </a:p>
      </dsp:txBody>
      <dsp:txXfrm>
        <a:off x="2318123" y="1956763"/>
        <a:ext cx="721474" cy="360700"/>
      </dsp:txXfrm>
    </dsp:sp>
    <dsp:sp modelId="{8C062084-2865-4DDA-9005-DC0F4B3FCA3E}">
      <dsp:nvSpPr>
        <dsp:cNvPr id="0" name=""/>
        <dsp:cNvSpPr/>
      </dsp:nvSpPr>
      <dsp:spPr>
        <a:xfrm>
          <a:off x="1765680" y="2317463"/>
          <a:ext cx="1110707" cy="1111244"/>
        </a:xfrm>
        <a:prstGeom prst="blockArc">
          <a:avLst>
            <a:gd name="adj1" fmla="val 0"/>
            <a:gd name="adj2" fmla="val 18900000"/>
            <a:gd name="adj3" fmla="val 1274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3072165-E587-4594-9B4E-D53D6DF70B5F}">
      <dsp:nvSpPr>
        <dsp:cNvPr id="0" name=""/>
        <dsp:cNvSpPr/>
      </dsp:nvSpPr>
      <dsp:spPr>
        <a:xfrm>
          <a:off x="1957507" y="2701136"/>
          <a:ext cx="721474" cy="360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400" kern="1200" dirty="0">
              <a:cs typeface="B Titr" panose="00000700000000000000" pitchFamily="2" charset="-78"/>
            </a:rPr>
            <a:t>مقدار ماده</a:t>
          </a:r>
          <a:endParaRPr lang="en-US" sz="1400" kern="1200" dirty="0">
            <a:cs typeface="B Titr" panose="00000700000000000000" pitchFamily="2" charset="-78"/>
          </a:endParaRPr>
        </a:p>
      </dsp:txBody>
      <dsp:txXfrm>
        <a:off x="1957507" y="2701136"/>
        <a:ext cx="721474" cy="36070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915347" y="0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167375" y="504056"/>
        <a:ext cx="504056" cy="504056"/>
      </dsp:txXfrm>
    </dsp:sp>
    <dsp:sp modelId="{0244CA0F-CCB2-45A4-9ECC-B9AD60228CE1}">
      <dsp:nvSpPr>
        <dsp:cNvPr id="0" name=""/>
        <dsp:cNvSpPr/>
      </dsp:nvSpPr>
      <dsp:spPr>
        <a:xfrm>
          <a:off x="411291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663319" y="1512168"/>
        <a:ext cx="504056" cy="504056"/>
      </dsp:txXfrm>
    </dsp:sp>
    <dsp:sp modelId="{9788682A-D877-4442-AD83-58228A21EF8B}">
      <dsp:nvSpPr>
        <dsp:cNvPr id="0" name=""/>
        <dsp:cNvSpPr/>
      </dsp:nvSpPr>
      <dsp:spPr>
        <a:xfrm rot="10800000">
          <a:off x="915347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5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1167375" y="1008112"/>
        <a:ext cx="504056" cy="504056"/>
      </dsp:txXfrm>
    </dsp:sp>
    <dsp:sp modelId="{965673E7-4E07-4FC6-A681-7C84FF0C1DD7}">
      <dsp:nvSpPr>
        <dsp:cNvPr id="0" name=""/>
        <dsp:cNvSpPr/>
      </dsp:nvSpPr>
      <dsp:spPr>
        <a:xfrm>
          <a:off x="1419403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9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71431" y="1512168"/>
        <a:ext cx="504056" cy="50405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AE70AF-7C39-4A53-95FE-341F010FAE4D}">
      <dsp:nvSpPr>
        <dsp:cNvPr id="0" name=""/>
        <dsp:cNvSpPr/>
      </dsp:nvSpPr>
      <dsp:spPr>
        <a:xfrm>
          <a:off x="1189157" y="0"/>
          <a:ext cx="1282396" cy="1282592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F307C3A-0385-4D9B-A613-3AE3259A745B}">
      <dsp:nvSpPr>
        <dsp:cNvPr id="0" name=""/>
        <dsp:cNvSpPr/>
      </dsp:nvSpPr>
      <dsp:spPr>
        <a:xfrm>
          <a:off x="1472609" y="463054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Titr" panose="00000700000000000000" pitchFamily="2" charset="-78"/>
            </a:rPr>
            <a:t>دما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472609" y="463054"/>
        <a:ext cx="712603" cy="356216"/>
      </dsp:txXfrm>
    </dsp:sp>
    <dsp:sp modelId="{47DCAF0C-7AFB-46D9-BF2F-6C3E56385337}">
      <dsp:nvSpPr>
        <dsp:cNvPr id="0" name=""/>
        <dsp:cNvSpPr/>
      </dsp:nvSpPr>
      <dsp:spPr>
        <a:xfrm>
          <a:off x="832975" y="736944"/>
          <a:ext cx="1282396" cy="1282592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BE994C3-215B-49E7-AFDF-405C1E441A6E}">
      <dsp:nvSpPr>
        <dsp:cNvPr id="0" name=""/>
        <dsp:cNvSpPr/>
      </dsp:nvSpPr>
      <dsp:spPr>
        <a:xfrm>
          <a:off x="1117872" y="1204261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 dirty="0">
              <a:cs typeface="B Titr" panose="00000700000000000000" pitchFamily="2" charset="-78"/>
            </a:rPr>
            <a:t>فشار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117872" y="1204261"/>
        <a:ext cx="712603" cy="356216"/>
      </dsp:txXfrm>
    </dsp:sp>
    <dsp:sp modelId="{6D800FE2-B222-40E8-AADA-5BC08F3A1799}">
      <dsp:nvSpPr>
        <dsp:cNvPr id="0" name=""/>
        <dsp:cNvSpPr/>
      </dsp:nvSpPr>
      <dsp:spPr>
        <a:xfrm>
          <a:off x="1280430" y="1562076"/>
          <a:ext cx="1101777" cy="1102219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EDBC820-1ED2-40AF-B6DB-58B5A92DE5AE}">
      <dsp:nvSpPr>
        <dsp:cNvPr id="0" name=""/>
        <dsp:cNvSpPr/>
      </dsp:nvSpPr>
      <dsp:spPr>
        <a:xfrm>
          <a:off x="1474294" y="1946534"/>
          <a:ext cx="712603" cy="3562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600" kern="1200">
              <a:cs typeface="B Titr" panose="00000700000000000000" pitchFamily="2" charset="-78"/>
            </a:rPr>
            <a:t>نوع ماده</a:t>
          </a:r>
          <a:endParaRPr lang="en-US" sz="1600" kern="1200" dirty="0">
            <a:cs typeface="B Titr" panose="00000700000000000000" pitchFamily="2" charset="-78"/>
          </a:endParaRPr>
        </a:p>
      </dsp:txBody>
      <dsp:txXfrm>
        <a:off x="1474294" y="1946534"/>
        <a:ext cx="712603" cy="35621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86B2E0A-688D-42D7-9DB2-115210AAC802}">
      <dsp:nvSpPr>
        <dsp:cNvPr id="0" name=""/>
        <dsp:cNvSpPr/>
      </dsp:nvSpPr>
      <dsp:spPr>
        <a:xfrm rot="5400000">
          <a:off x="2691333" y="81736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/>
        </a:p>
      </dsp:txBody>
      <dsp:txXfrm rot="-5400000">
        <a:off x="2943033" y="195722"/>
        <a:ext cx="751490" cy="863782"/>
      </dsp:txXfrm>
    </dsp:sp>
    <dsp:sp modelId="{0074D657-D810-4C42-8525-23750B64D1C1}">
      <dsp:nvSpPr>
        <dsp:cNvPr id="0" name=""/>
        <dsp:cNvSpPr/>
      </dsp:nvSpPr>
      <dsp:spPr>
        <a:xfrm>
          <a:off x="3897784" y="251146"/>
          <a:ext cx="1400457" cy="7529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400" kern="1200"/>
        </a:p>
      </dsp:txBody>
      <dsp:txXfrm>
        <a:off x="3897784" y="251146"/>
        <a:ext cx="1400457" cy="752934"/>
      </dsp:txXfrm>
    </dsp:sp>
    <dsp:sp modelId="{C83FD286-F957-4CBD-9FBA-57473918EF67}">
      <dsp:nvSpPr>
        <dsp:cNvPr id="0" name=""/>
        <dsp:cNvSpPr/>
      </dsp:nvSpPr>
      <dsp:spPr>
        <a:xfrm rot="5400000">
          <a:off x="1512238" y="81736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2079139"/>
            <a:satOff val="-9594"/>
            <a:lumOff val="35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 rot="-5400000">
        <a:off x="1763938" y="195722"/>
        <a:ext cx="751490" cy="863782"/>
      </dsp:txXfrm>
    </dsp:sp>
    <dsp:sp modelId="{721FA041-9FB9-4E3F-B4DE-C79FEF279F9A}">
      <dsp:nvSpPr>
        <dsp:cNvPr id="0" name=""/>
        <dsp:cNvSpPr/>
      </dsp:nvSpPr>
      <dsp:spPr>
        <a:xfrm rot="5400000">
          <a:off x="2099527" y="1146887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4158277"/>
            <a:satOff val="-19187"/>
            <a:lumOff val="70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/>
        </a:p>
      </dsp:txBody>
      <dsp:txXfrm rot="-5400000">
        <a:off x="2351227" y="1260873"/>
        <a:ext cx="751490" cy="863782"/>
      </dsp:txXfrm>
    </dsp:sp>
    <dsp:sp modelId="{A0DDBC69-446A-45E6-81BB-4972088BEEF8}">
      <dsp:nvSpPr>
        <dsp:cNvPr id="0" name=""/>
        <dsp:cNvSpPr/>
      </dsp:nvSpPr>
      <dsp:spPr>
        <a:xfrm>
          <a:off x="780637" y="1316297"/>
          <a:ext cx="1355281" cy="7529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300" kern="1200"/>
        </a:p>
      </dsp:txBody>
      <dsp:txXfrm>
        <a:off x="780637" y="1316297"/>
        <a:ext cx="1355281" cy="752934"/>
      </dsp:txXfrm>
    </dsp:sp>
    <dsp:sp modelId="{9631909C-BDEE-4D3E-B502-3BA07496E635}">
      <dsp:nvSpPr>
        <dsp:cNvPr id="0" name=""/>
        <dsp:cNvSpPr/>
      </dsp:nvSpPr>
      <dsp:spPr>
        <a:xfrm rot="5400000">
          <a:off x="3278622" y="1146887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6237415"/>
            <a:satOff val="-28781"/>
            <a:lumOff val="1059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 rot="-5400000">
        <a:off x="3530322" y="1260873"/>
        <a:ext cx="751490" cy="863782"/>
      </dsp:txXfrm>
    </dsp:sp>
    <dsp:sp modelId="{77E83DA1-3A1B-4D75-AF61-63FC7FB6BDDB}">
      <dsp:nvSpPr>
        <dsp:cNvPr id="0" name=""/>
        <dsp:cNvSpPr/>
      </dsp:nvSpPr>
      <dsp:spPr>
        <a:xfrm rot="5400000">
          <a:off x="2691333" y="2212038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8316554"/>
            <a:satOff val="-38374"/>
            <a:lumOff val="141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/>
        </a:p>
      </dsp:txBody>
      <dsp:txXfrm rot="-5400000">
        <a:off x="2943033" y="2326024"/>
        <a:ext cx="751490" cy="863782"/>
      </dsp:txXfrm>
    </dsp:sp>
    <dsp:sp modelId="{811A9F21-1B55-480B-BF4A-3D50D64A71DC}">
      <dsp:nvSpPr>
        <dsp:cNvPr id="0" name=""/>
        <dsp:cNvSpPr/>
      </dsp:nvSpPr>
      <dsp:spPr>
        <a:xfrm>
          <a:off x="3897784" y="2381448"/>
          <a:ext cx="1400457" cy="75293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l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400" kern="1200"/>
        </a:p>
      </dsp:txBody>
      <dsp:txXfrm>
        <a:off x="3897784" y="2381448"/>
        <a:ext cx="1400457" cy="752934"/>
      </dsp:txXfrm>
    </dsp:sp>
    <dsp:sp modelId="{E33432A2-BDC8-4D6A-A541-0D014C3E78A8}">
      <dsp:nvSpPr>
        <dsp:cNvPr id="0" name=""/>
        <dsp:cNvSpPr/>
      </dsp:nvSpPr>
      <dsp:spPr>
        <a:xfrm rot="5400000">
          <a:off x="1512238" y="2212038"/>
          <a:ext cx="1254890" cy="1091754"/>
        </a:xfrm>
        <a:prstGeom prst="hexagon">
          <a:avLst>
            <a:gd name="adj" fmla="val 25000"/>
            <a:gd name="vf" fmla="val 115470"/>
          </a:avLst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/>
        </a:p>
      </dsp:txBody>
      <dsp:txXfrm rot="-5400000">
        <a:off x="1763938" y="2326024"/>
        <a:ext cx="751490" cy="863782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782356-FA85-49E2-9667-B9EBA34D7CB9}">
      <dsp:nvSpPr>
        <dsp:cNvPr id="0" name=""/>
        <dsp:cNvSpPr/>
      </dsp:nvSpPr>
      <dsp:spPr>
        <a:xfrm>
          <a:off x="915347" y="0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8100" tIns="38100" rIns="38100" bIns="3810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10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</a:t>
          </a:r>
          <a:endParaRPr lang="en-US" sz="10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167375" y="504056"/>
        <a:ext cx="504056" cy="504056"/>
      </dsp:txXfrm>
    </dsp:sp>
    <dsp:sp modelId="{0244CA0F-CCB2-45A4-9ECC-B9AD60228CE1}">
      <dsp:nvSpPr>
        <dsp:cNvPr id="0" name=""/>
        <dsp:cNvSpPr/>
      </dsp:nvSpPr>
      <dsp:spPr>
        <a:xfrm>
          <a:off x="411291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3465231"/>
                <a:satOff val="-15989"/>
                <a:lumOff val="58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3465231"/>
                <a:satOff val="-15989"/>
                <a:lumOff val="58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3465231"/>
                <a:satOff val="-15989"/>
                <a:lumOff val="58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8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مولی</a:t>
          </a:r>
          <a:endParaRPr lang="en-US" sz="8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663319" y="1512168"/>
        <a:ext cx="504056" cy="504056"/>
      </dsp:txXfrm>
    </dsp:sp>
    <dsp:sp modelId="{9788682A-D877-4442-AD83-58228A21EF8B}">
      <dsp:nvSpPr>
        <dsp:cNvPr id="0" name=""/>
        <dsp:cNvSpPr/>
      </dsp:nvSpPr>
      <dsp:spPr>
        <a:xfrm rot="10800000">
          <a:off x="915347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6930461"/>
                <a:satOff val="-31979"/>
                <a:lumOff val="117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6930461"/>
                <a:satOff val="-31979"/>
                <a:lumOff val="117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6930461"/>
                <a:satOff val="-31979"/>
                <a:lumOff val="117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5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 rot="10800000">
        <a:off x="1167375" y="1008112"/>
        <a:ext cx="504056" cy="504056"/>
      </dsp:txXfrm>
    </dsp:sp>
    <dsp:sp modelId="{965673E7-4E07-4FC6-A681-7C84FF0C1DD7}">
      <dsp:nvSpPr>
        <dsp:cNvPr id="0" name=""/>
        <dsp:cNvSpPr/>
      </dsp:nvSpPr>
      <dsp:spPr>
        <a:xfrm>
          <a:off x="1419403" y="1008112"/>
          <a:ext cx="1008112" cy="1008112"/>
        </a:xfrm>
        <a:prstGeom prst="triangle">
          <a:avLst/>
        </a:prstGeom>
        <a:gradFill rotWithShape="0">
          <a:gsLst>
            <a:gs pos="0">
              <a:schemeClr val="accent4">
                <a:hueOff val="10395692"/>
                <a:satOff val="-47968"/>
                <a:lumOff val="176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10395692"/>
                <a:satOff val="-47968"/>
                <a:lumOff val="176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10395692"/>
                <a:satOff val="-47968"/>
                <a:lumOff val="176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900" kern="1200" dirty="0">
              <a:solidFill>
                <a:srgbClr val="FF0000"/>
              </a:solidFill>
              <a:cs typeface="B Titr" panose="00000700000000000000" pitchFamily="2" charset="-78"/>
            </a:rPr>
            <a:t>ظرفیت گرمایی ویژه</a:t>
          </a:r>
          <a:endParaRPr lang="en-US" sz="900" kern="1200" dirty="0">
            <a:solidFill>
              <a:srgbClr val="FF0000"/>
            </a:solidFill>
            <a:cs typeface="B Titr" panose="00000700000000000000" pitchFamily="2" charset="-78"/>
          </a:endParaRPr>
        </a:p>
      </dsp:txBody>
      <dsp:txXfrm>
        <a:off x="1671431" y="1512168"/>
        <a:ext cx="504056" cy="50405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5052773-4044-4B41-B92C-E498C437EC34}">
      <dsp:nvSpPr>
        <dsp:cNvPr id="0" name=""/>
        <dsp:cNvSpPr/>
      </dsp:nvSpPr>
      <dsp:spPr>
        <a:xfrm>
          <a:off x="1532541" y="355592"/>
          <a:ext cx="4369287" cy="4369193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2172408" y="995446"/>
        <a:ext cx="3089553" cy="3089485"/>
      </dsp:txXfrm>
    </dsp:sp>
    <dsp:sp modelId="{87FBA1A0-5428-4022-8196-90C91FD687A9}">
      <dsp:nvSpPr>
        <dsp:cNvPr id="0" name=""/>
        <dsp:cNvSpPr/>
      </dsp:nvSpPr>
      <dsp:spPr>
        <a:xfrm>
          <a:off x="4025562" y="156529"/>
          <a:ext cx="485927" cy="485919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1B21F4-CA6F-40C9-90CC-9273C5596966}">
      <dsp:nvSpPr>
        <dsp:cNvPr id="0" name=""/>
        <dsp:cNvSpPr/>
      </dsp:nvSpPr>
      <dsp:spPr>
        <a:xfrm>
          <a:off x="2874937" y="4400159"/>
          <a:ext cx="351850" cy="352189"/>
        </a:xfrm>
        <a:prstGeom prst="ellipse">
          <a:avLst/>
        </a:prstGeom>
        <a:solidFill>
          <a:schemeClr val="accent4">
            <a:hueOff val="866308"/>
            <a:satOff val="-3997"/>
            <a:lumOff val="14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4428C8-4677-4EA7-953A-15EFF78C5F81}">
      <dsp:nvSpPr>
        <dsp:cNvPr id="0" name=""/>
        <dsp:cNvSpPr/>
      </dsp:nvSpPr>
      <dsp:spPr>
        <a:xfrm>
          <a:off x="6182984" y="2128791"/>
          <a:ext cx="351850" cy="352189"/>
        </a:xfrm>
        <a:prstGeom prst="ellipse">
          <a:avLst/>
        </a:prstGeom>
        <a:solidFill>
          <a:schemeClr val="accent4">
            <a:hueOff val="1732615"/>
            <a:satOff val="-7995"/>
            <a:lumOff val="29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883196-7BC6-46B8-9AEC-304EAC83C622}">
      <dsp:nvSpPr>
        <dsp:cNvPr id="0" name=""/>
        <dsp:cNvSpPr/>
      </dsp:nvSpPr>
      <dsp:spPr>
        <a:xfrm>
          <a:off x="4499301" y="4774807"/>
          <a:ext cx="485927" cy="485919"/>
        </a:xfrm>
        <a:prstGeom prst="ellipse">
          <a:avLst/>
        </a:prstGeom>
        <a:solidFill>
          <a:schemeClr val="accent4">
            <a:hueOff val="2598923"/>
            <a:satOff val="-11992"/>
            <a:lumOff val="44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6AE863A-258C-4851-BE4D-81EA96F172DA}">
      <dsp:nvSpPr>
        <dsp:cNvPr id="0" name=""/>
        <dsp:cNvSpPr/>
      </dsp:nvSpPr>
      <dsp:spPr>
        <a:xfrm>
          <a:off x="2974885" y="847127"/>
          <a:ext cx="351850" cy="352189"/>
        </a:xfrm>
        <a:prstGeom prst="ellipse">
          <a:avLst/>
        </a:prstGeom>
        <a:solidFill>
          <a:schemeClr val="accent4">
            <a:hueOff val="3465231"/>
            <a:satOff val="-15989"/>
            <a:lumOff val="58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CF3272E-01A2-49C2-B691-488871B497ED}">
      <dsp:nvSpPr>
        <dsp:cNvPr id="0" name=""/>
        <dsp:cNvSpPr/>
      </dsp:nvSpPr>
      <dsp:spPr>
        <a:xfrm>
          <a:off x="1865702" y="2861753"/>
          <a:ext cx="351850" cy="352189"/>
        </a:xfrm>
        <a:prstGeom prst="ellipse">
          <a:avLst/>
        </a:prstGeom>
        <a:solidFill>
          <a:schemeClr val="accent4">
            <a:hueOff val="4331538"/>
            <a:satOff val="-19987"/>
            <a:lumOff val="73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9E516B0-77F5-4B45-80D1-10CFB7067398}">
      <dsp:nvSpPr>
        <dsp:cNvPr id="0" name=""/>
        <dsp:cNvSpPr/>
      </dsp:nvSpPr>
      <dsp:spPr>
        <a:xfrm>
          <a:off x="167393" y="1144191"/>
          <a:ext cx="1776318" cy="1775750"/>
        </a:xfrm>
        <a:prstGeom prst="ellipse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000" kern="1200"/>
        </a:p>
      </dsp:txBody>
      <dsp:txXfrm>
        <a:off x="427529" y="1404244"/>
        <a:ext cx="1256046" cy="1255644"/>
      </dsp:txXfrm>
    </dsp:sp>
    <dsp:sp modelId="{861EE4ED-182F-46E5-8686-3E8B58140008}">
      <dsp:nvSpPr>
        <dsp:cNvPr id="0" name=""/>
        <dsp:cNvSpPr/>
      </dsp:nvSpPr>
      <dsp:spPr>
        <a:xfrm>
          <a:off x="3533946" y="862439"/>
          <a:ext cx="485927" cy="485919"/>
        </a:xfrm>
        <a:prstGeom prst="ellipse">
          <a:avLst/>
        </a:prstGeom>
        <a:solidFill>
          <a:schemeClr val="accent4">
            <a:hueOff val="6064154"/>
            <a:satOff val="-27981"/>
            <a:lumOff val="103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F227A16-D007-4EFA-9620-2A7D7313CA31}">
      <dsp:nvSpPr>
        <dsp:cNvPr id="0" name=""/>
        <dsp:cNvSpPr/>
      </dsp:nvSpPr>
      <dsp:spPr>
        <a:xfrm>
          <a:off x="333973" y="3440569"/>
          <a:ext cx="878407" cy="878432"/>
        </a:xfrm>
        <a:prstGeom prst="ellipse">
          <a:avLst/>
        </a:prstGeom>
        <a:solidFill>
          <a:schemeClr val="accent4">
            <a:hueOff val="6930461"/>
            <a:satOff val="-31979"/>
            <a:lumOff val="1177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9EFCD0C-5F83-4EA1-95AF-59BB21C78079}">
      <dsp:nvSpPr>
        <dsp:cNvPr id="0" name=""/>
        <dsp:cNvSpPr/>
      </dsp:nvSpPr>
      <dsp:spPr>
        <a:xfrm>
          <a:off x="6349564" y="308634"/>
          <a:ext cx="1776318" cy="1775750"/>
        </a:xfrm>
        <a:prstGeom prst="ellipse">
          <a:avLst/>
        </a:prstGeom>
        <a:solidFill>
          <a:schemeClr val="accent4">
            <a:hueOff val="7796769"/>
            <a:satOff val="-35976"/>
            <a:lumOff val="1324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marL="0" lvl="0" indent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000" kern="1200"/>
        </a:p>
      </dsp:txBody>
      <dsp:txXfrm>
        <a:off x="6609700" y="568687"/>
        <a:ext cx="1256046" cy="1255644"/>
      </dsp:txXfrm>
    </dsp:sp>
    <dsp:sp modelId="{A9B5B646-6692-45F2-A82E-E310811AF908}">
      <dsp:nvSpPr>
        <dsp:cNvPr id="0" name=""/>
        <dsp:cNvSpPr/>
      </dsp:nvSpPr>
      <dsp:spPr>
        <a:xfrm>
          <a:off x="5557291" y="1534662"/>
          <a:ext cx="485927" cy="485919"/>
        </a:xfrm>
        <a:prstGeom prst="ellipse">
          <a:avLst/>
        </a:prstGeom>
        <a:solidFill>
          <a:schemeClr val="accent4">
            <a:hueOff val="8663077"/>
            <a:satOff val="-39973"/>
            <a:lumOff val="147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7C65236-2B73-4E25-8F65-C06A594F7D9B}">
      <dsp:nvSpPr>
        <dsp:cNvPr id="0" name=""/>
        <dsp:cNvSpPr/>
      </dsp:nvSpPr>
      <dsp:spPr>
        <a:xfrm>
          <a:off x="0" y="4485909"/>
          <a:ext cx="351850" cy="352189"/>
        </a:xfrm>
        <a:prstGeom prst="ellipse">
          <a:avLst/>
        </a:prstGeom>
        <a:solidFill>
          <a:schemeClr val="accent4">
            <a:hueOff val="9529384"/>
            <a:satOff val="-43971"/>
            <a:lumOff val="161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EDBBB4-628B-416B-B8EB-FF234C8D20BC}">
      <dsp:nvSpPr>
        <dsp:cNvPr id="0" name=""/>
        <dsp:cNvSpPr/>
      </dsp:nvSpPr>
      <dsp:spPr>
        <a:xfrm>
          <a:off x="3508756" y="3984677"/>
          <a:ext cx="351850" cy="352189"/>
        </a:xfrm>
        <a:prstGeom prst="ellipse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AlternatingHexagons">
  <dgm:title val=""/>
  <dgm:desc val=""/>
  <dgm:catLst>
    <dgm:cat type="list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1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Name0">
    <dgm:varLst>
      <dgm:chMax/>
      <dgm:chPref/>
      <dgm:dir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primFontSz" for="des" forName="Parent1" val="65"/>
      <dgm:constr type="primFontSz" for="des" forName="Childtext1" refType="primFontSz" refFor="des" refForName="Parent1" op="lte"/>
      <dgm:constr type="w" for="ch" forName="composite" refType="w"/>
      <dgm:constr type="h" for="ch" forName="composite" refType="h"/>
      <dgm:constr type="h" for="ch" forName="spaceBetweenRectangles" refType="w" refFor="ch" refForName="composite" fact="-0.042"/>
      <dgm:constr type="sp" refType="h" refFor="ch" refForName="composite" op="equ" fact="0.1"/>
    </dgm:constrLst>
    <dgm:forEach name="nodesForEach" axis="ch" ptType="node">
      <dgm:layoutNode name="composite">
        <dgm:alg type="composite">
          <dgm:param type="ar" val="3.6"/>
        </dgm:alg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hoose name="Name3">
              <dgm:if name="Name4" axis="self" ptType="node" func="posOdd" op="equ" val="1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/>
                  <dgm:constr type="h" for="ch" forName="BalanceSpacing" refType="h" fact="0.1"/>
                  <dgm:constr type="l" for="ch" forName="BalanceSpacing1" refType="w" fact="0.69"/>
                  <dgm:constr type="t" for="ch" forName="BalanceSpacing1" refType="h" fact="0.2"/>
                  <dgm:constr type="w" for="ch" forName="BalanceSpacing1" refType="w" fact="0.31"/>
                  <dgm:constr type="h" for="ch" forName="BalanceSpacing1" refType="h" fact="0.6"/>
                </dgm:constrLst>
              </dgm:if>
              <dgm:else name="Name5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  <dgm:constr type="l" for="ch" forName="BalanceSpacing1" refType="w" fact="0"/>
                  <dgm:constr type="t" for="ch" forName="BalanceSpacing1" refType="h" fact="0.2"/>
                  <dgm:constr type="w" for="ch" forName="BalanceSpacing1" refType="w" fact="0.3"/>
                  <dgm:constr type="h" for="ch" forName="BalanceSpacing1" refType="h" fact="0.6"/>
                </dgm:constrLst>
              </dgm:else>
            </dgm:choose>
          </dgm:if>
          <dgm:else name="Name6">
            <dgm:choose name="Name7">
              <dgm:if name="Name8" axis="self" ptType="node" func="posOdd" op="equ" val="1">
                <dgm:constrLst>
                  <dgm:constr type="l" for="ch" forName="Accent1" refType="w" fact="0.571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571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3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"/>
                  <dgm:constr type="t" for="ch" forName="Childtext1" refType="h" fact="0.2"/>
                  <dgm:constr type="w" for="ch" forName="Childtext1" refType="w" fact="0.3"/>
                  <dgm:constr type="h" for="ch" forName="Childtext1" refType="h" fact="0.6"/>
                  <dgm:constr type="l" for="ch" forName="BalanceSpacing" refType="w" fact="0.82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if>
              <dgm:else name="Name9">
                <dgm:constrLst>
                  <dgm:constr type="l" for="ch" forName="Accent1" refType="w" fact="0.18"/>
                  <dgm:constr type="t" for="ch" forName="Accent1" refType="h" fact="0"/>
                  <dgm:constr type="h" for="ch" forName="Accent1" refType="h"/>
                  <dgm:constr type="w" for="ch" forName="Accent1" refType="h" fact="0.87"/>
                  <dgm:constr type="l" for="ch" forName="Accent1Text" refType="w" fact="0.18"/>
                  <dgm:constr type="t" for="ch" forName="Accent1Text" refType="h" fact="0"/>
                  <dgm:constr type="h" for="ch" forName="Accent1Text" refType="h"/>
                  <dgm:constr type="w" for="ch" forName="Accent1Text" refType="h" fact="0.87"/>
                  <dgm:constr type="l" for="ch" forName="Parent1" refType="w" fact="0.441"/>
                  <dgm:constr type="t" for="ch" forName="Parent1" refType="h" fact="0"/>
                  <dgm:constr type="h" for="ch" forName="Parent1" refType="h"/>
                  <dgm:constr type="w" for="ch" forName="Parent1" refType="h" fact="0.87"/>
                  <dgm:constr type="l" for="ch" forName="Childtext1" refType="w" fact="0.69"/>
                  <dgm:constr type="t" for="ch" forName="Childtext1" refType="h" fact="0.2"/>
                  <dgm:constr type="w" for="ch" forName="Childtext1" refType="w" fact="0.31"/>
                  <dgm:constr type="h" for="ch" forName="Childtext1" refType="h" fact="0.6"/>
                  <dgm:constr type="l" for="ch" forName="BalanceSpacing" refType="w" fact="0"/>
                  <dgm:constr type="t" for="ch" forName="BalanceSpacing" refType="h" fact="0"/>
                  <dgm:constr type="w" for="ch" forName="BalanceSpacing" refType="w" fact="0.18"/>
                  <dgm:constr type="h" for="ch" forName="BalanceSpacing" refType="h"/>
                </dgm:constrLst>
              </dgm:else>
            </dgm:choose>
          </dgm:else>
        </dgm:choose>
        <dgm:layoutNode name="Parent1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rot="90" type="hexagon" r:blip="">
            <dgm:adjLst>
              <dgm:adj idx="1" val="0.25"/>
              <dgm:adj idx="2" val="1.154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hildtext1" styleLbl="revTx">
          <dgm:varLst>
            <dgm:chMax val="0"/>
            <dgm:chPref val="0"/>
            <dgm:bulletEnabled val="1"/>
          </dgm:varLst>
          <dgm:choose name="Name10">
            <dgm:if name="Name11" func="var" arg="dir" op="equ" val="norm">
              <dgm:choose name="Name12">
                <dgm:if name="Name13" axis="self" ptType="node" func="posOdd" op="equ" val="1">
                  <dgm:alg type="tx">
                    <dgm:param type="parTxLTRAlign" val="l"/>
                  </dgm:alg>
                </dgm:if>
                <dgm:else name="Name14">
                  <dgm:alg type="tx">
                    <dgm:param type="parTxLTRAlign" val="r"/>
                  </dgm:alg>
                </dgm:else>
              </dgm:choose>
            </dgm:if>
            <dgm:else name="Name15">
              <dgm:choose name="Name16">
                <dgm:if name="Name17" axis="self" ptType="node" func="posOdd" op="equ" val="1">
                  <dgm:alg type="tx">
                    <dgm:param type="parTxLTRAlign" val="r"/>
                  </dgm:alg>
                </dgm:if>
                <dgm:else name="Name18">
                  <dgm:alg type="tx">
                    <dgm:param type="parTxLTRAlign" val="l"/>
                  </dgm:alg>
                </dgm:else>
              </dgm:choose>
            </dgm:else>
          </dgm:choose>
          <dgm:shape xmlns:r="http://schemas.openxmlformats.org/officeDocument/2006/relationships" type="rect" r:blip="">
            <dgm:adjLst/>
          </dgm:shape>
          <dgm:presOf axis="des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BalanceSpacing">
          <dgm:alg type="sp"/>
          <dgm:shape xmlns:r="http://schemas.openxmlformats.org/officeDocument/2006/relationships" r:blip="">
            <dgm:adjLst/>
          </dgm:shape>
        </dgm:layoutNode>
        <dgm:layoutNode name="BalanceSpacing1">
          <dgm:alg type="sp"/>
          <dgm:shape xmlns:r="http://schemas.openxmlformats.org/officeDocument/2006/relationships" r:blip="">
            <dgm:adjLst/>
          </dgm:shape>
        </dgm:layoutNode>
        <dgm:forEach name="Name19" axis="followSib" ptType="sibTrans" hideLastTrans="0" cnt="1">
          <dgm:layoutNode name="Accent1Text" styleLbl="node1">
            <dgm:alg type="tx"/>
            <dgm:shape xmlns:r="http://schemas.openxmlformats.org/officeDocument/2006/relationships" rot="90" type="hexagon" r:blip="">
              <dgm:adjLst>
                <dgm:adj idx="1" val="0.25"/>
                <dgm:adj idx="2" val="1.1547"/>
              </dgm:adjLst>
            </dgm:shape>
            <dgm:presOf axis="self" ptType="sibTrans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forEach>
      </dgm:layoutNode>
      <dgm:forEach name="Name2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yramid4">
  <dgm:title val=""/>
  <dgm:desc val=""/>
  <dgm:catLst>
    <dgm:cat type="pyramid" pri="4000"/>
    <dgm:cat type="relationship" pri="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varLst>
      <dgm:chMax val="9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4">
        <dgm:choose name="Name2">
          <dgm:if name="Name3" axis="ch" ptType="node" func="cnt" op="equ" val="1">
            <dgm:constrLst>
              <dgm:constr type="primFontSz" for="ch" ptType="node" op="equ" val="65"/>
              <dgm:constr type="t" for="ch" forName="triangle1"/>
              <dgm:constr type="l" for="ch" forName="triangle1"/>
              <dgm:constr type="h" for="ch" forName="triangle1" refType="h"/>
              <dgm:constr type="w" for="ch" forName="triangle1" refType="h"/>
            </dgm:constrLst>
          </dgm:if>
          <dgm:else name="Name4">
            <dgm:constrLst>
              <dgm:constr type="primFontSz" for="ch" ptType="node" op="equ" val="65"/>
              <dgm:constr type="t" for="ch" forName="triangle1"/>
              <dgm:constr type="l" for="ch" forName="triangle1" refType="h" fact="0.25"/>
              <dgm:constr type="h" for="ch" forName="triangle1" refType="h" fact="0.5"/>
              <dgm:constr type="w" for="ch" forName="triangle1" refType="h" fact="0.5"/>
              <dgm:constr type="t" for="ch" forName="triangle2" refType="h" fact="0.5"/>
              <dgm:constr type="l" for="ch" forName="triangle2"/>
              <dgm:constr type="h" for="ch" forName="triangle2" refType="h" fact="0.5"/>
              <dgm:constr type="w" for="ch" forName="triangle2" refType="h" fact="0.5"/>
              <dgm:constr type="t" for="ch" forName="triangle3" refType="h" fact="0.5"/>
              <dgm:constr type="l" for="ch" forName="triangle3" refType="h" fact="0.25"/>
              <dgm:constr type="h" for="ch" forName="triangle3" refType="h" fact="0.5"/>
              <dgm:constr type="w" for="ch" forName="triangle3" refType="h" fact="0.5"/>
              <dgm:constr type="t" for="ch" forName="triangle4" refType="h" fact="0.5"/>
              <dgm:constr type="l" for="ch" forName="triangle4" refType="h" fact="0.5"/>
              <dgm:constr type="h" for="ch" forName="triangle4" refType="h" fact="0.5"/>
              <dgm:constr type="w" for="ch" forName="triangle4" refType="h" fact="0.5"/>
            </dgm:constrLst>
          </dgm:else>
        </dgm:choose>
      </dgm:if>
      <dgm:else name="Name5">
        <dgm:constrLst>
          <dgm:constr type="primFontSz" for="ch" ptType="node" op="equ" val="65"/>
          <dgm:constr type="t" for="ch" forName="triangle1"/>
          <dgm:constr type="l" for="ch" forName="triangle1" refType="h" fact="0.33"/>
          <dgm:constr type="h" for="ch" forName="triangle1" refType="h" fact="0.33"/>
          <dgm:constr type="w" for="ch" forName="triangle1" refType="h" fact="0.33"/>
          <dgm:constr type="t" for="ch" forName="triangle2" refType="h" fact="0.33"/>
          <dgm:constr type="l" for="ch" forName="triangle2" refType="h" fact="0.165"/>
          <dgm:constr type="h" for="ch" forName="triangle2" refType="h" fact="0.33"/>
          <dgm:constr type="w" for="ch" forName="triangle2" refType="h" fact="0.33"/>
          <dgm:constr type="t" for="ch" forName="triangle3" refType="h" fact="0.33"/>
          <dgm:constr type="l" for="ch" forName="triangle3" refType="h" fact="0.33"/>
          <dgm:constr type="h" for="ch" forName="triangle3" refType="h" fact="0.33"/>
          <dgm:constr type="w" for="ch" forName="triangle3" refType="h" fact="0.33"/>
          <dgm:constr type="t" for="ch" forName="triangle4" refType="h" fact="0.33"/>
          <dgm:constr type="l" for="ch" forName="triangle4" refType="h" fact="0.495"/>
          <dgm:constr type="h" for="ch" forName="triangle4" refType="h" fact="0.33"/>
          <dgm:constr type="w" for="ch" forName="triangle4" refType="h" fact="0.33"/>
          <dgm:constr type="t" for="ch" forName="triangle5" refType="h" fact="0.66"/>
          <dgm:constr type="l" for="ch" forName="triangle5"/>
          <dgm:constr type="h" for="ch" forName="triangle5" refType="h" fact="0.33"/>
          <dgm:constr type="w" for="ch" forName="triangle5" refType="h" fact="0.33"/>
          <dgm:constr type="t" for="ch" forName="triangle6" refType="h" fact="0.66"/>
          <dgm:constr type="l" for="ch" forName="triangle6" refType="h" fact="0.165"/>
          <dgm:constr type="h" for="ch" forName="triangle6" refType="h" fact="0.33"/>
          <dgm:constr type="w" for="ch" forName="triangle6" refType="h" fact="0.33"/>
          <dgm:constr type="t" for="ch" forName="triangle7" refType="h" fact="0.66"/>
          <dgm:constr type="l" for="ch" forName="triangle7" refType="h" fact="0.33"/>
          <dgm:constr type="h" for="ch" forName="triangle7" refType="h" fact="0.33"/>
          <dgm:constr type="w" for="ch" forName="triangle7" refType="h" fact="0.33"/>
          <dgm:constr type="t" for="ch" forName="triangle8" refType="h" fact="0.66"/>
          <dgm:constr type="l" for="ch" forName="triangle8" refType="h" fact="0.495"/>
          <dgm:constr type="h" for="ch" forName="triangle8" refType="h" fact="0.33"/>
          <dgm:constr type="w" for="ch" forName="triangle8" refType="h" fact="0.33"/>
          <dgm:constr type="t" for="ch" forName="triangle9" refType="h" fact="0.66"/>
          <dgm:constr type="l" for="ch" forName="triangle9" refType="h" fact="0.66"/>
          <dgm:constr type="h" for="ch" forName="triangle9" refType="h" fact="0.33"/>
          <dgm:constr type="w" for="ch" forName="triangle9" refType="h" fact="0.33"/>
        </dgm:constrLst>
      </dgm:else>
    </dgm:choose>
    <dgm:ruleLst/>
    <dgm:choose name="Name6">
      <dgm:if name="Name7" axis="ch" ptType="node" func="cnt" op="gte" val="1">
        <dgm:layoutNode name="triangle1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1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8"/>
    </dgm:choose>
    <dgm:choose name="Name9">
      <dgm:if name="Name10" axis="ch" ptType="node" func="cnt" op="gte" val="2">
        <dgm:layoutNode name="triangle2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1">
            <dgm:if name="Name12" func="var" arg="dir" op="equ" val="norm">
              <dgm:presOf axis="ch desOrSelf" ptType="node node" st="2 1" cnt="1 0"/>
            </dgm:if>
            <dgm:else name="Name13">
              <dgm:presOf axis="ch desOrSelf" ptType="node node" st="4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3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presOf axis="ch desOrSelf" ptType="node node" st="3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4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14">
            <dgm:if name="Name15" func="var" arg="dir" op="equ" val="norm">
              <dgm:presOf axis="ch desOrSelf" ptType="node node" st="4 1" cnt="1 0"/>
            </dgm:if>
            <dgm:else name="Name16">
              <dgm:presOf axis="ch desOrSelf" ptType="node node" st="2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17"/>
    </dgm:choose>
    <dgm:choose name="Name18">
      <dgm:if name="Name19" axis="ch" ptType="node" func="cnt" op="gte" val="5">
        <dgm:layoutNode name="triangle5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0">
            <dgm:if name="Name21" func="var" arg="dir" op="equ" val="norm">
              <dgm:presOf axis="ch desOrSelf" ptType="node node" st="5 1" cnt="1 0"/>
            </dgm:if>
            <dgm:else name="Name22">
              <dgm:presOf axis="ch desOrSelf" ptType="node node" st="9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6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3">
            <dgm:if name="Name24" func="var" arg="dir" op="equ" val="norm">
              <dgm:presOf axis="ch desOrSelf" ptType="node node" st="6 1" cnt="1 0"/>
            </dgm:if>
            <dgm:else name="Name25">
              <dgm:presOf axis="ch desOrSelf" ptType="node node" st="8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7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presOf axis="ch desOrSelf" ptType="node node" st="7 1" cnt="1 0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8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rot="180" type="triangle" r:blip="">
            <dgm:adjLst/>
          </dgm:shape>
          <dgm:choose name="Name26">
            <dgm:if name="Name27" func="var" arg="dir" op="equ" val="norm">
              <dgm:presOf axis="ch desOrSelf" ptType="node node" st="8 1" cnt="1 0"/>
            </dgm:if>
            <dgm:else name="Name28">
              <dgm:presOf axis="ch desOrSelf" ptType="node node" st="6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triangle9" styleLbl="node1">
          <dgm:varLst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triangle" r:blip="">
            <dgm:adjLst/>
          </dgm:shape>
          <dgm:choose name="Name29">
            <dgm:if name="Name30" func="var" arg="dir" op="equ" val="norm">
              <dgm:presOf axis="ch desOrSelf" ptType="node node" st="9 1" cnt="1 0"/>
            </dgm:if>
            <dgm:else name="Name31">
              <dgm:presOf axis="ch desOrSelf" ptType="node node" st="5 1" cnt="1 0"/>
            </dgm:else>
          </dgm:choose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2"/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9/3/layout/CircleRelationship">
  <dgm:title val=""/>
  <dgm:desc val=""/>
  <dgm:catLst>
    <dgm:cat type="relationship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clrData>
  <dgm:layoutNode name="Name0">
    <dgm:varLst>
      <dgm:chMax val="1"/>
      <dgm:chPref val="1"/>
    </dgm:varLst>
    <dgm:shape xmlns:r="http://schemas.openxmlformats.org/officeDocument/2006/relationships" r:blip="">
      <dgm:adjLst/>
    </dgm:shape>
    <dgm:choose name="Name1">
      <dgm:if name="Name2" axis="ch ch" ptType="node node" func="cnt" op="equ" val="0">
        <dgm:alg type="composite">
          <dgm:param type="ar" val="0.98"/>
        </dgm:alg>
        <dgm:constrLst>
          <dgm:constr type="primFontSz" for="des" ptType="node" op="equ" val="65"/>
          <dgm:constr type="l" for="ch" forName="Parent" refType="w" fact="0"/>
          <dgm:constr type="t" for="ch" forName="Parent" refType="h" fact="0.039"/>
          <dgm:constr type="w" for="ch" forName="Parent" refType="w" fact="0.8734"/>
          <dgm:constr type="h" for="ch" forName="Parent" refType="h" fact="0.856"/>
          <dgm:constr type="l" for="ch" forName="Accent1" refType="w" fact="0.4984"/>
          <dgm:constr type="t" for="ch" forName="Accent1" refType="h" fact="0"/>
          <dgm:constr type="w" for="ch" forName="Accent1" refType="w" fact="0.0972"/>
          <dgm:constr type="h" for="ch" forName="Accent1" refType="h" fact="0.0952"/>
          <dgm:constr type="l" for="ch" forName="Accent2" refType="w" fact="0.2684"/>
          <dgm:constr type="t" for="ch" forName="Accent2" refType="h" fact="0.8314"/>
          <dgm:constr type="w" for="ch" forName="Accent2" refType="w" fact="0.0704"/>
          <dgm:constr type="h" for="ch" forName="Accent2" refType="h" fact="0.069"/>
          <dgm:constr type="l" for="ch" forName="Accent3" refType="w" fact="0.9296"/>
          <dgm:constr type="t" for="ch" forName="Accent3" refType="h" fact="0.3864"/>
          <dgm:constr type="w" for="ch" forName="Accent3" refType="w" fact="0.0704"/>
          <dgm:constr type="h" for="ch" forName="Accent3" refType="h" fact="0.069"/>
          <dgm:constr type="l" for="ch" forName="Accent4" refType="w" fact="0.5931"/>
          <dgm:constr type="t" for="ch" forName="Accent4" refType="h" fact="0.9048"/>
          <dgm:constr type="w" for="ch" forName="Accent4" refType="w" fact="0.0972"/>
          <dgm:constr type="h" for="ch" forName="Accent4" refType="h" fact="0.0952"/>
          <dgm:constr type="l" for="ch" forName="Accent5" refType="w" fact="0.2883"/>
          <dgm:constr type="t" for="ch" forName="Accent5" refType="h" fact="0.1353"/>
          <dgm:constr type="w" for="ch" forName="Accent5" refType="w" fact="0.0704"/>
          <dgm:constr type="h" for="ch" forName="Accent5" refType="h" fact="0.069"/>
          <dgm:constr type="l" for="ch" forName="Accent6" refType="w" fact="0.0666"/>
          <dgm:constr type="t" for="ch" forName="Accent6" refType="h" fact="0.53"/>
          <dgm:constr type="w" for="ch" forName="Accent6" refType="w" fact="0.0704"/>
          <dgm:constr type="h" for="ch" forName="Accent6" refType="h" fact="0.069"/>
        </dgm:constrLst>
      </dgm:if>
      <dgm:if name="Name3" axis="ch ch" ptType="node node" func="cnt" op="equ" val="1">
        <dgm:alg type="composite">
          <dgm:param type="ar" val="1.2476"/>
        </dgm:alg>
        <dgm:constrLst>
          <dgm:constr type="primFontSz" for="des" ptType="node" op="equ" val="65"/>
          <dgm:constr type="l" for="ch" forName="Parent" refType="w" fact="0.2145"/>
          <dgm:constr type="t" for="ch" forName="Parent" refType="h" fact="0.039"/>
          <dgm:constr type="w" for="ch" forName="Parent" refType="w" fact="0.6861"/>
          <dgm:constr type="h" for="ch" forName="Parent" refType="h" fact="0.856"/>
          <dgm:constr type="l" for="ch" forName="Accent8" refType="w" fact="0.0262"/>
          <dgm:constr type="t" for="ch" forName="Accent8" refType="h" fact="0.6434"/>
          <dgm:constr type="w" for="ch" forName="Accent8" refType="w" fact="0.138"/>
          <dgm:constr type="h" for="ch" forName="Accent8" refType="h" fact="0.1721"/>
          <dgm:constr type="l" for="ch" forName="Accent1" refType="w" fact="0.6059"/>
          <dgm:constr type="t" for="ch" forName="Accent1" refType="h" fact="0"/>
          <dgm:constr type="w" for="ch" forName="Accent1" refType="w" fact="0.0763"/>
          <dgm:constr type="h" for="ch" forName="Accent1" refType="h" fact="0.0952"/>
          <dgm:constr type="l" for="ch" forName="Accent2" refType="w" fact="0.4253"/>
          <dgm:constr type="t" for="ch" forName="Accent2" refType="h" fact="0.8314"/>
          <dgm:constr type="w" for="ch" forName="Accent2" refType="w" fact="0.0553"/>
          <dgm:constr type="h" for="ch" forName="Accent2" refType="h" fact="0.069"/>
          <dgm:constr type="l" for="ch" forName="Accent3" refType="w" fact="0.9447"/>
          <dgm:constr type="t" for="ch" forName="Accent3" refType="h" fact="0.3864"/>
          <dgm:constr type="w" for="ch" forName="Accent3" refType="w" fact="0.0553"/>
          <dgm:constr type="h" for="ch" forName="Accent3" refType="h" fact="0.069"/>
          <dgm:constr type="l" for="ch" forName="Child1" refType="w" fact="0"/>
          <dgm:constr type="t" for="ch" forName="Child1" refType="h" fact="0.1935"/>
          <dgm:constr type="w" for="ch" forName="Child1" refType="w" fact="0.2789"/>
          <dgm:constr type="h" for="ch" forName="Child1" refType="h" fact="0.3479"/>
          <dgm:constr type="l" for="ch" forName="Accent4" refType="w" fact="0.6803"/>
          <dgm:constr type="t" for="ch" forName="Accent4" refType="h" fact="0.9048"/>
          <dgm:constr type="w" for="ch" forName="Accent4" refType="w" fact="0.0763"/>
          <dgm:constr type="h" for="ch" forName="Accent4" refType="h" fact="0.0952"/>
          <dgm:constr type="l" for="ch" forName="Accent7" refType="w" fact="0.5287"/>
          <dgm:constr type="t" for="ch" forName="Accent7" refType="h" fact="0.1383"/>
          <dgm:constr type="w" for="ch" forName="Accent7" refType="w" fact="0.0763"/>
          <dgm:constr type="h" for="ch" forName="Accent7" refType="h" fact="0.0952"/>
          <dgm:constr type="l" for="ch" forName="Accent5" refType="w" fact="0.4409"/>
          <dgm:constr type="t" for="ch" forName="Accent5" refType="h" fact="0.1353"/>
          <dgm:constr type="w" for="ch" forName="Accent5" refType="w" fact="0.0553"/>
          <dgm:constr type="h" for="ch" forName="Accent5" refType="h" fact="0.069"/>
          <dgm:constr type="l" for="ch" forName="Accent6" refType="w" fact="0.2668"/>
          <dgm:constr type="t" for="ch" forName="Accent6" refType="h" fact="0.53"/>
          <dgm:constr type="w" for="ch" forName="Accent6" refType="w" fact="0.0553"/>
          <dgm:constr type="h" for="ch" forName="Accent6" refType="h" fact="0.069"/>
        </dgm:constrLst>
      </dgm:if>
      <dgm:if name="Name4" axis="ch ch" ptType="node node" func="cnt" op="equ" val="2">
        <dgm:alg type="composite">
          <dgm:param type="ar" val="1.592"/>
        </dgm:alg>
        <dgm:constrLst>
          <dgm:constr type="primFontSz" for="des" ptType="node" op="equ" val="65"/>
          <dgm:constr type="l" for="ch" forName="Parent" refType="w" fact="0.1886"/>
          <dgm:constr type="t" for="ch" forName="Parent" refType="h" fact="0.039"/>
          <dgm:constr type="w" for="ch" forName="Parent" refType="w" fact="0.5377"/>
          <dgm:constr type="h" for="ch" forName="Parent" refType="h" fact="0.856"/>
          <dgm:constr type="l" for="ch" forName="Accent8" refType="w" fact="0.0411"/>
          <dgm:constr type="t" for="ch" forName="Accent8" refType="h" fact="0.6434"/>
          <dgm:constr type="w" for="ch" forName="Accent8" refType="w" fact="0.1081"/>
          <dgm:constr type="h" for="ch" forName="Accent8" refType="h" fact="0.1721"/>
          <dgm:constr type="l" for="ch" forName="Accent1" refType="w" fact="0.4954"/>
          <dgm:constr type="t" for="ch" forName="Accent1" refType="h" fact="0"/>
          <dgm:constr type="w" for="ch" forName="Accent1" refType="w" fact="0.0598"/>
          <dgm:constr type="h" for="ch" forName="Accent1" refType="h" fact="0.0952"/>
          <dgm:constr type="l" for="ch" forName="Accent2" refType="w" fact="0.3538"/>
          <dgm:constr type="t" for="ch" forName="Accent2" refType="h" fact="0.8314"/>
          <dgm:constr type="w" for="ch" forName="Accent2" refType="w" fact="0.0433"/>
          <dgm:constr type="h" for="ch" forName="Accent2" refType="h" fact="0.069"/>
          <dgm:constr type="l" for="ch" forName="Accent3" refType="w" fact="0.7609"/>
          <dgm:constr type="t" for="ch" forName="Accent3" refType="h" fact="0.3864"/>
          <dgm:constr type="w" for="ch" forName="Accent3" refType="w" fact="0.0433"/>
          <dgm:constr type="h" for="ch" forName="Accent3" refType="h" fact="0.069"/>
          <dgm:constr type="l" for="ch" forName="Accent9" refType="w" fact="0.6839"/>
          <dgm:constr type="t" for="ch" forName="Accent9" refType="h" fact="0.27"/>
          <dgm:constr type="w" for="ch" forName="Accent9" refType="w" fact="0.0598"/>
          <dgm:constr type="h" for="ch" forName="Accent9" refType="h" fact="0.0952"/>
          <dgm:constr type="l" for="ch" forName="Child1" refType="w" fact="0.0206"/>
          <dgm:constr type="t" for="ch" forName="Child1" refType="h" fact="0.1935"/>
          <dgm:constr type="w" for="ch" forName="Child1" refType="w" fact="0.2186"/>
          <dgm:constr type="h" for="ch" forName="Child1" refType="h" fact="0.3479"/>
          <dgm:constr type="l" for="ch" forName="Child2" refType="w" fact="0.7814"/>
          <dgm:constr type="t" for="ch" forName="Child2" refType="h" fact="0.0298"/>
          <dgm:constr type="w" for="ch" forName="Child2" refType="w" fact="0.2186"/>
          <dgm:constr type="h" for="ch" forName="Child2" refType="h" fact="0.3479"/>
          <dgm:constr type="l" for="ch" forName="Accent10" refType="w" fact="0"/>
          <dgm:constr type="t" for="ch" forName="Accent10" refType="h" fact="0.8482"/>
          <dgm:constr type="w" for="ch" forName="Accent10" refType="w" fact="0.0433"/>
          <dgm:constr type="h" for="ch" forName="Accent10" refType="h" fact="0.069"/>
          <dgm:constr type="l" for="ch" forName="Accent11" refType="w" fact="0.4318"/>
          <dgm:constr type="t" for="ch" forName="Accent11" refType="h" fact="0.75"/>
          <dgm:constr type="w" for="ch" forName="Accent11" refType="w" fact="0.0433"/>
          <dgm:constr type="h" for="ch" forName="Accent11" refType="h" fact="0.069"/>
          <dgm:constr type="l" for="ch" forName="Accent7" refType="w" fact="0.4349"/>
          <dgm:constr type="t" for="ch" forName="Accent7" refType="h" fact="0.1383"/>
          <dgm:constr type="w" for="ch" forName="Accent7" refType="w" fact="0.0598"/>
          <dgm:constr type="h" for="ch" forName="Accent7" refType="h" fact="0.0952"/>
          <dgm:constr type="l" for="ch" forName="Accent5" refType="w" fact="0.3661"/>
          <dgm:constr type="t" for="ch" forName="Accent5" refType="h" fact="0.1353"/>
          <dgm:constr type="w" for="ch" forName="Accent5" refType="w" fact="0.0433"/>
          <dgm:constr type="h" for="ch" forName="Accent5" refType="h" fact="0.069"/>
          <dgm:constr type="l" for="ch" forName="Accent6" refType="w" fact="0.2296"/>
          <dgm:constr type="t" for="ch" forName="Accent6" refType="h" fact="0.53"/>
          <dgm:constr type="w" for="ch" forName="Accent6" refType="w" fact="0.0433"/>
          <dgm:constr type="h" for="ch" forName="Accent6" refType="h" fact="0.069"/>
          <dgm:constr type="l" for="ch" forName="Accent4" refType="w" fact="0.5537"/>
          <dgm:constr type="t" for="ch" forName="Accent4" refType="h" fact="0.9048"/>
          <dgm:constr type="w" for="ch" forName="Accent4" refType="w" fact="0.0598"/>
          <dgm:constr type="h" for="ch" forName="Accent4" refType="h" fact="0.0952"/>
        </dgm:constrLst>
      </dgm:if>
      <dgm:if name="Name5" axis="ch ch" ptType="node node" func="cnt" op="equ" val="3">
        <dgm:alg type="composite">
          <dgm:param type="ar" val="1.7557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039"/>
          <dgm:constr type="w" for="ch" forName="Parent" refType="w" fact="0.4875"/>
          <dgm:constr type="h" for="ch" forName="Parent" refType="h" fact="0.856"/>
          <dgm:constr type="l" for="ch" forName="Accent8" refType="w" fact="0.0373"/>
          <dgm:constr type="t" for="ch" forName="Accent8" refType="h" fact="0.6434"/>
          <dgm:constr type="w" for="ch" forName="Accent8" refType="w" fact="0.098"/>
          <dgm:constr type="h" for="ch" forName="Accent8" refType="h" fact="0.1721"/>
          <dgm:constr type="l" for="ch" forName="Accent1" refType="w" fact="0.4492"/>
          <dgm:constr type="t" for="ch" forName="Accent1" refType="h" fact="0"/>
          <dgm:constr type="w" for="ch" forName="Accent1" refType="w" fact="0.0542"/>
          <dgm:constr type="h" for="ch" forName="Accent1" refType="h" fact="0.0952"/>
          <dgm:constr type="l" for="ch" forName="Accent2" refType="w" fact="0.3209"/>
          <dgm:constr type="t" for="ch" forName="Accent2" refType="h" fact="0.8314"/>
          <dgm:constr type="w" for="ch" forName="Accent2" refType="w" fact="0.0393"/>
          <dgm:constr type="h" for="ch" forName="Accent2" refType="h" fact="0.069"/>
          <dgm:constr type="l" for="ch" forName="Accent3" refType="w" fact="0.6899"/>
          <dgm:constr type="t" for="ch" forName="Accent3" refType="h" fact="0.3864"/>
          <dgm:constr type="w" for="ch" forName="Accent3" refType="w" fact="0.0393"/>
          <dgm:constr type="h" for="ch" forName="Accent3" refType="h" fact="0.069"/>
          <dgm:constr type="l" for="ch" forName="Accent9" refType="w" fact="0.6201"/>
          <dgm:constr type="t" for="ch" forName="Accent9" refType="h" fact="0.27"/>
          <dgm:constr type="w" for="ch" forName="Accent9" refType="w" fact="0.0542"/>
          <dgm:constr type="h" for="ch" forName="Accent9" refType="h" fact="0.0952"/>
          <dgm:constr type="l" for="ch" forName="Child1" refType="w" fact="0.0186"/>
          <dgm:constr type="t" for="ch" forName="Child1" refType="h" fact="0.1935"/>
          <dgm:constr type="w" for="ch" forName="Child1" refType="w" fact="0.1982"/>
          <dgm:constr type="h" for="ch" forName="Child1" refType="h" fact="0.3479"/>
          <dgm:constr type="l" for="ch" forName="Child2" refType="w" fact="0.7086"/>
          <dgm:constr type="t" for="ch" forName="Child2" refType="h" fact="0.0298"/>
          <dgm:constr type="w" for="ch" forName="Child2" refType="w" fact="0.1982"/>
          <dgm:constr type="h" for="ch" forName="Child2" refType="h" fact="0.3479"/>
          <dgm:constr type="l" for="ch" forName="Child3" refType="w" fact="0.8018"/>
          <dgm:constr type="t" for="ch" forName="Child3" refType="h" fact="0.6312"/>
          <dgm:constr type="w" for="ch" forName="Child3" refType="w" fact="0.1982"/>
          <dgm:constr type="h" for="ch" forName="Child3" refType="h" fact="0.3479"/>
          <dgm:constr type="l" for="ch" forName="Accent12" refType="w" fact="0.7459"/>
          <dgm:constr type="t" for="ch" forName="Accent12" refType="h" fact="0.619"/>
          <dgm:constr type="w" for="ch" forName="Accent12" refType="w" fact="0.0393"/>
          <dgm:constr type="h" for="ch" forName="Accent12" refType="h" fact="0.069"/>
          <dgm:constr type="l" for="ch" forName="Accent4" refType="w" fact="0.5021"/>
          <dgm:constr type="t" for="ch" forName="Accent4" refType="h" fact="0.9048"/>
          <dgm:constr type="w" for="ch" forName="Accent4" refType="w" fact="0.0542"/>
          <dgm:constr type="h" for="ch" forName="Accent4" refType="h" fact="0.0952"/>
          <dgm:constr type="l" for="ch" forName="Accent10" refType="w" fact="0"/>
          <dgm:constr type="t" for="ch" forName="Accent10" refType="h" fact="0.8482"/>
          <dgm:constr type="w" for="ch" forName="Accent10" refType="w" fact="0.0393"/>
          <dgm:constr type="h" for="ch" forName="Accent10" refType="h" fact="0.069"/>
          <dgm:constr type="l" for="ch" forName="Accent11" refType="w" fact="0.3916"/>
          <dgm:constr type="t" for="ch" forName="Accent11" refType="h" fact="0.75"/>
          <dgm:constr type="w" for="ch" forName="Accent11" refType="w" fact="0.0393"/>
          <dgm:constr type="h" for="ch" forName="Accent11" refType="h" fact="0.069"/>
          <dgm:constr type="l" for="ch" forName="Accent7" refType="w" fact="0.3944"/>
          <dgm:constr type="t" for="ch" forName="Accent7" refType="h" fact="0.1383"/>
          <dgm:constr type="w" for="ch" forName="Accent7" refType="w" fact="0.0542"/>
          <dgm:constr type="h" for="ch" forName="Accent7" refType="h" fact="0.0952"/>
          <dgm:constr type="l" for="ch" forName="Accent5" refType="w" fact="0.3319"/>
          <dgm:constr type="t" for="ch" forName="Accent5" refType="h" fact="0.1353"/>
          <dgm:constr type="w" for="ch" forName="Accent5" refType="w" fact="0.0393"/>
          <dgm:constr type="h" for="ch" forName="Accent5" refType="h" fact="0.069"/>
          <dgm:constr type="l" for="ch" forName="Accent6" refType="w" fact="0.2082"/>
          <dgm:constr type="t" for="ch" forName="Accent6" refType="h" fact="0.53"/>
          <dgm:constr type="w" for="ch" forName="Accent6" refType="w" fact="0.0393"/>
          <dgm:constr type="h" for="ch" forName="Accent6" refType="h" fact="0.069"/>
        </dgm:constrLst>
      </dgm:if>
      <dgm:if name="Name6" axis="ch ch" ptType="node node" func="cnt" op="equ" val="4">
        <dgm:alg type="composite">
          <dgm:param type="ar" val="1.3749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0306"/>
          <dgm:constr type="w" for="ch" forName="Parent" refType="w" fact="0.4875"/>
          <dgm:constr type="h" for="ch" forName="Parent" refType="h" fact="0.6703"/>
          <dgm:constr type="l" for="ch" forName="Accent8" refType="w" fact="0.0373"/>
          <dgm:constr type="t" for="ch" forName="Accent8" refType="h" fact="0.5038"/>
          <dgm:constr type="w" for="ch" forName="Accent8" refType="w" fact="0.098"/>
          <dgm:constr type="h" for="ch" forName="Accent8" refType="h" fact="0.1348"/>
          <dgm:constr type="l" for="ch" forName="Accent1" refType="w" fact="0.4492"/>
          <dgm:constr type="t" for="ch" forName="Accent1" refType="h" fact="0"/>
          <dgm:constr type="w" for="ch" forName="Accent1" refType="w" fact="0.0542"/>
          <dgm:constr type="h" for="ch" forName="Accent1" refType="h" fact="0.0746"/>
          <dgm:constr type="l" for="ch" forName="Accent2" refType="w" fact="0.3209"/>
          <dgm:constr type="t" for="ch" forName="Accent2" refType="h" fact="0.6511"/>
          <dgm:constr type="w" for="ch" forName="Accent2" refType="w" fact="0.0393"/>
          <dgm:constr type="h" for="ch" forName="Accent2" refType="h" fact="0.054"/>
          <dgm:constr type="l" for="ch" forName="Accent3" refType="w" fact="0.6899"/>
          <dgm:constr type="t" for="ch" forName="Accent3" refType="h" fact="0.3026"/>
          <dgm:constr type="w" for="ch" forName="Accent3" refType="w" fact="0.0393"/>
          <dgm:constr type="h" for="ch" forName="Accent3" refType="h" fact="0.054"/>
          <dgm:constr type="l" for="ch" forName="Accent9" refType="w" fact="0.6201"/>
          <dgm:constr type="t" for="ch" forName="Accent9" refType="h" fact="0.2115"/>
          <dgm:constr type="w" for="ch" forName="Accent9" refType="w" fact="0.0542"/>
          <dgm:constr type="h" for="ch" forName="Accent9" refType="h" fact="0.0746"/>
          <dgm:constr type="l" for="ch" forName="Child1" refType="w" fact="0.0186"/>
          <dgm:constr type="t" for="ch" forName="Child1" refType="h" fact="0.1515"/>
          <dgm:constr type="w" for="ch" forName="Child1" refType="w" fact="0.1982"/>
          <dgm:constr type="h" for="ch" forName="Child1" refType="h" fact="0.2725"/>
          <dgm:constr type="l" for="ch" forName="Child2" refType="w" fact="0.7086"/>
          <dgm:constr type="t" for="ch" forName="Child2" refType="h" fact="0.0233"/>
          <dgm:constr type="w" for="ch" forName="Child2" refType="w" fact="0.1982"/>
          <dgm:constr type="h" for="ch" forName="Child2" refType="h" fact="0.2725"/>
          <dgm:constr type="l" for="ch" forName="Child3" refType="w" fact="0.8018"/>
          <dgm:constr type="t" for="ch" forName="Child3" refType="h" fact="0.4943"/>
          <dgm:constr type="w" for="ch" forName="Child3" refType="w" fact="0.1982"/>
          <dgm:constr type="h" for="ch" forName="Child3" refType="h" fact="0.2725"/>
          <dgm:constr type="l" for="ch" forName="Accent12" refType="w" fact="0.7459"/>
          <dgm:constr type="t" for="ch" forName="Accent12" refType="h" fact="0.4848"/>
          <dgm:constr type="w" for="ch" forName="Accent12" refType="w" fact="0.0393"/>
          <dgm:constr type="h" for="ch" forName="Accent12" refType="h" fact="0.054"/>
          <dgm:constr type="l" for="ch" forName="Accent4" refType="w" fact="0.5021"/>
          <dgm:constr type="t" for="ch" forName="Accent4" refType="h" fact="0.7085"/>
          <dgm:constr type="w" for="ch" forName="Accent4" refType="w" fact="0.0542"/>
          <dgm:constr type="h" for="ch" forName="Accent4" refType="h" fact="0.0746"/>
          <dgm:constr type="l" for="ch" forName="Accent10" refType="w" fact="0"/>
          <dgm:constr type="t" for="ch" forName="Accent10" refType="h" fact="0.6642"/>
          <dgm:constr type="w" for="ch" forName="Accent10" refType="w" fact="0.0393"/>
          <dgm:constr type="h" for="ch" forName="Accent10" refType="h" fact="0.054"/>
          <dgm:constr type="l" for="ch" forName="Accent11" refType="w" fact="0.3916"/>
          <dgm:constr type="t" for="ch" forName="Accent11" refType="h" fact="0.5873"/>
          <dgm:constr type="w" for="ch" forName="Accent11" refType="w" fact="0.0393"/>
          <dgm:constr type="h" for="ch" forName="Accent11" refType="h" fact="0.054"/>
          <dgm:constr type="l" for="ch" forName="Accent7" refType="w" fact="0.3944"/>
          <dgm:constr type="t" for="ch" forName="Accent7" refType="h" fact="0.1083"/>
          <dgm:constr type="w" for="ch" forName="Accent7" refType="w" fact="0.0542"/>
          <dgm:constr type="h" for="ch" forName="Accent7" refType="h" fact="0.0746"/>
          <dgm:constr type="l" for="ch" forName="Accent5" refType="w" fact="0.3319"/>
          <dgm:constr type="t" for="ch" forName="Accent5" refType="h" fact="0.1059"/>
          <dgm:constr type="w" for="ch" forName="Accent5" refType="w" fact="0.0393"/>
          <dgm:constr type="h" for="ch" forName="Accent5" refType="h" fact="0.054"/>
          <dgm:constr type="l" for="ch" forName="Accent6" refType="w" fact="0.2082"/>
          <dgm:constr type="t" for="ch" forName="Accent6" refType="h" fact="0.4151"/>
          <dgm:constr type="w" for="ch" forName="Accent6" refType="w" fact="0.0393"/>
          <dgm:constr type="h" for="ch" forName="Accent6" refType="h" fact="0.054"/>
          <dgm:constr type="l" for="ch" forName="Child4" refType="w" fact="0.2329"/>
          <dgm:constr type="t" for="ch" forName="Child4" refType="h" fact="0.7275"/>
          <dgm:constr type="w" for="ch" forName="Child4" refType="w" fact="0.1982"/>
          <dgm:constr type="h" for="ch" forName="Child4" refType="h" fact="0.2725"/>
          <dgm:constr type="l" for="ch" forName="Accent13" refType="w" fact="0.4099"/>
          <dgm:constr type="t" for="ch" forName="Accent13" refType="h" fact="0.7183"/>
          <dgm:constr type="w" for="ch" forName="Accent13" refType="w" fact="0.0393"/>
          <dgm:constr type="h" for="ch" forName="Accent13" refType="h" fact="0.054"/>
        </dgm:constrLst>
      </dgm:if>
      <dgm:else name="Name7">
        <dgm:alg type="composite">
          <dgm:param type="ar" val="1.1477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1907"/>
          <dgm:constr type="w" for="ch" forName="Parent" refType="w" fact="0.4875"/>
          <dgm:constr type="h" for="ch" forName="Parent" refType="h" fact="0.5596"/>
          <dgm:constr type="l" for="ch" forName="Accent8" refType="w" fact="0.0373"/>
          <dgm:constr type="t" for="ch" forName="Accent8" refType="h" fact="0.5858"/>
          <dgm:constr type="w" for="ch" forName="Accent8" refType="w" fact="0.098"/>
          <dgm:constr type="h" for="ch" forName="Accent8" refType="h" fact="0.1125"/>
          <dgm:constr type="l" for="ch" forName="Accent1" refType="w" fact="0.4492"/>
          <dgm:constr type="t" for="ch" forName="Accent1" refType="h" fact="0.1652"/>
          <dgm:constr type="w" for="ch" forName="Accent1" refType="w" fact="0.0542"/>
          <dgm:constr type="h" for="ch" forName="Accent1" refType="h" fact="0.0623"/>
          <dgm:constr type="l" for="ch" forName="Accent2" refType="w" fact="0.3209"/>
          <dgm:constr type="t" for="ch" forName="Accent2" refType="h" fact="0.7087"/>
          <dgm:constr type="w" for="ch" forName="Accent2" refType="w" fact="0.0393"/>
          <dgm:constr type="h" for="ch" forName="Accent2" refType="h" fact="0.0451"/>
          <dgm:constr type="l" for="ch" forName="Accent3" refType="w" fact="0.6899"/>
          <dgm:constr type="t" for="ch" forName="Accent3" refType="h" fact="0.4178"/>
          <dgm:constr type="w" for="ch" forName="Accent3" refType="w" fact="0.0393"/>
          <dgm:constr type="h" for="ch" forName="Accent3" refType="h" fact="0.0451"/>
          <dgm:constr type="l" for="ch" forName="Accent9" refType="w" fact="0.6201"/>
          <dgm:constr type="t" for="ch" forName="Accent9" refType="h" fact="0.3417"/>
          <dgm:constr type="w" for="ch" forName="Accent9" refType="w" fact="0.0542"/>
          <dgm:constr type="h" for="ch" forName="Accent9" refType="h" fact="0.0623"/>
          <dgm:constr type="l" for="ch" forName="Child1" refType="w" fact="0.0186"/>
          <dgm:constr type="t" for="ch" forName="Child1" refType="h" fact="0.2917"/>
          <dgm:constr type="w" for="ch" forName="Child1" refType="w" fact="0.1982"/>
          <dgm:constr type="h" for="ch" forName="Child1" refType="h" fact="0.2275"/>
          <dgm:constr type="l" for="ch" forName="Child2" refType="w" fact="0.7086"/>
          <dgm:constr type="t" for="ch" forName="Child2" refType="h" fact="0.1847"/>
          <dgm:constr type="w" for="ch" forName="Child2" refType="w" fact="0.1982"/>
          <dgm:constr type="h" for="ch" forName="Child2" refType="h" fact="0.2275"/>
          <dgm:constr type="l" for="ch" forName="Child3" refType="w" fact="0.8018"/>
          <dgm:constr type="t" for="ch" forName="Child3" refType="h" fact="0.5778"/>
          <dgm:constr type="w" for="ch" forName="Child3" refType="w" fact="0.1982"/>
          <dgm:constr type="h" for="ch" forName="Child3" refType="h" fact="0.2275"/>
          <dgm:constr type="l" for="ch" forName="Accent12" refType="w" fact="0.7459"/>
          <dgm:constr type="t" for="ch" forName="Accent12" refType="h" fact="0.5699"/>
          <dgm:constr type="w" for="ch" forName="Accent12" refType="w" fact="0.0393"/>
          <dgm:constr type="h" for="ch" forName="Accent12" refType="h" fact="0.0451"/>
          <dgm:constr type="l" for="ch" forName="Accent4" refType="w" fact="0.5021"/>
          <dgm:constr type="t" for="ch" forName="Accent4" refType="h" fact="0.7567"/>
          <dgm:constr type="w" for="ch" forName="Accent4" refType="w" fact="0.0542"/>
          <dgm:constr type="h" for="ch" forName="Accent4" refType="h" fact="0.0623"/>
          <dgm:constr type="l" for="ch" forName="Accent10" refType="w" fact="0"/>
          <dgm:constr type="t" for="ch" forName="Accent10" refType="h" fact="0.7197"/>
          <dgm:constr type="w" for="ch" forName="Accent10" refType="w" fact="0.0393"/>
          <dgm:constr type="h" for="ch" forName="Accent10" refType="h" fact="0.0451"/>
          <dgm:constr type="l" for="ch" forName="Accent11" refType="w" fact="0.3916"/>
          <dgm:constr type="t" for="ch" forName="Accent11" refType="h" fact="0.6555"/>
          <dgm:constr type="w" for="ch" forName="Accent11" refType="w" fact="0.0393"/>
          <dgm:constr type="h" for="ch" forName="Accent11" refType="h" fact="0.0451"/>
          <dgm:constr type="l" for="ch" forName="Accent7" refType="w" fact="0.3944"/>
          <dgm:constr type="t" for="ch" forName="Accent7" refType="h" fact="0.2556"/>
          <dgm:constr type="w" for="ch" forName="Accent7" refType="w" fact="0.0542"/>
          <dgm:constr type="h" for="ch" forName="Accent7" refType="h" fact="0.0623"/>
          <dgm:constr type="l" for="ch" forName="Accent5" refType="w" fact="0.3319"/>
          <dgm:constr type="t" for="ch" forName="Accent5" refType="h" fact="0.2536"/>
          <dgm:constr type="w" for="ch" forName="Accent5" refType="w" fact="0.0393"/>
          <dgm:constr type="h" for="ch" forName="Accent5" refType="h" fact="0.0451"/>
          <dgm:constr type="l" for="ch" forName="Accent6" refType="w" fact="0.2082"/>
          <dgm:constr type="t" for="ch" forName="Accent6" refType="h" fact="0.5117"/>
          <dgm:constr type="w" for="ch" forName="Accent6" refType="w" fact="0.0393"/>
          <dgm:constr type="h" for="ch" forName="Accent6" refType="h" fact="0.0451"/>
          <dgm:constr type="l" for="ch" forName="Child5" refType="w" fact="0.4219"/>
          <dgm:constr type="t" for="ch" forName="Child5" refType="h" fact="0"/>
          <dgm:constr type="w" for="ch" forName="Child5" refType="w" fact="0.1982"/>
          <dgm:constr type="h" for="ch" forName="Child5" refType="h" fact="0.2275"/>
          <dgm:constr type="l" for="ch" forName="Child4" refType="w" fact="0.2329"/>
          <dgm:constr type="t" for="ch" forName="Child4" refType="h" fact="0.7725"/>
          <dgm:constr type="w" for="ch" forName="Child4" refType="w" fact="0.1982"/>
          <dgm:constr type="h" for="ch" forName="Child4" refType="h" fact="0.2275"/>
          <dgm:constr type="l" for="ch" forName="Accent15" refType="w" fact="0.1775"/>
          <dgm:constr type="t" for="ch" forName="Accent15" refType="h" fact="0.2466"/>
          <dgm:constr type="w" for="ch" forName="Accent15" refType="w" fact="0.0393"/>
          <dgm:constr type="h" for="ch" forName="Accent15" refType="h" fact="0.0451"/>
          <dgm:constr type="l" for="ch" forName="Accent16" refType="w" fact="0.6351"/>
          <dgm:constr type="t" for="ch" forName="Accent16" refType="h" fact="0.056"/>
          <dgm:constr type="w" for="ch" forName="Accent16" refType="w" fact="0.0393"/>
          <dgm:constr type="h" for="ch" forName="Accent16" refType="h" fact="0.0451"/>
          <dgm:constr type="l" for="ch" forName="Accent13" refType="w" fact="0.4099"/>
          <dgm:constr type="t" for="ch" forName="Accent13" refType="h" fact="0.7648"/>
          <dgm:constr type="w" for="ch" forName="Accent13" refType="w" fact="0.0393"/>
          <dgm:constr type="h" for="ch" forName="Accent13" refType="h" fact="0.0451"/>
        </dgm:constrLst>
      </dgm:else>
    </dgm:choose>
    <dgm:forEach name="wrapper" axis="self" ptType="parTrans">
      <dgm:forEach name="accentRepeat1" axis="self">
        <dgm:layoutNode name="AccentHold1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accentRepeat2" axis="self">
        <dgm:layoutNode name="AccentHold2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accentRepeat3" axis="self">
        <dgm:layoutNode name="AccentHold3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</dgm:forEach>
    <dgm:forEach name="Name8" axis="ch" ptType="node" cnt="1">
      <dgm:layoutNode name="Parent" styleLbl="node0">
        <dgm:varLst>
          <dgm:chMax val="5"/>
          <dgm:chPref val="5"/>
        </dgm:varLst>
        <dgm:alg type="tx"/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choose name="Name9">
        <dgm:if name="Name10" axis="ch" ptType="node" func="cnt" op="lte" val="4">
          <dgm:layoutNode name="Accent1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/>
          </dgm:layoutNode>
        </dgm:if>
        <dgm:else name="Name11"/>
      </dgm:choose>
      <dgm:layoutNode name="Accent2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3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4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5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6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</dgm:forEach>
    <dgm:forEach name="Name12" axis="ch ch" ptType="node node" st="1 1" cnt="1 1">
      <dgm:layoutNode name="Child1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3" ref="accentRepeat1"/>
      </dgm:layoutNode>
      <dgm:layoutNode name="Accent8">
        <dgm:alg type="sp"/>
        <dgm:shape xmlns:r="http://schemas.openxmlformats.org/officeDocument/2006/relationships" r:blip="">
          <dgm:adjLst/>
        </dgm:shape>
        <dgm:presOf/>
        <dgm:constrLst/>
        <dgm:forEach name="Name14" ref="accentRepeat2"/>
      </dgm:layoutNode>
    </dgm:forEach>
    <dgm:forEach name="Name15" axis="ch ch" ptType="node node" st="1 2" cnt="1 1">
      <dgm:layoutNode name="Child2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9">
        <dgm:alg type="sp"/>
        <dgm:shape xmlns:r="http://schemas.openxmlformats.org/officeDocument/2006/relationships" r:blip="">
          <dgm:adjLst/>
        </dgm:shape>
        <dgm:presOf/>
        <dgm:constrLst/>
        <dgm:forEach name="Name16" ref="accentRepeat1"/>
      </dgm:layoutNode>
      <dgm:layoutNode name="Accent10">
        <dgm:alg type="sp"/>
        <dgm:shape xmlns:r="http://schemas.openxmlformats.org/officeDocument/2006/relationships" r:blip="">
          <dgm:adjLst/>
        </dgm:shape>
        <dgm:presOf/>
        <dgm:constrLst/>
        <dgm:forEach name="Name17" ref="accentRepeat2"/>
      </dgm:layoutNode>
      <dgm:layoutNode name="Accent11">
        <dgm:alg type="sp"/>
        <dgm:shape xmlns:r="http://schemas.openxmlformats.org/officeDocument/2006/relationships" r:blip="">
          <dgm:adjLst/>
        </dgm:shape>
        <dgm:presOf/>
        <dgm:constrLst/>
        <dgm:forEach name="Name18" ref="accentRepeat3"/>
      </dgm:layoutNode>
    </dgm:forEach>
    <dgm:forEach name="Name19" axis="ch ch" ptType="node node" st="1 3" cnt="1 1">
      <dgm:layoutNode name="Child3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2">
        <dgm:alg type="sp"/>
        <dgm:shape xmlns:r="http://schemas.openxmlformats.org/officeDocument/2006/relationships" r:blip="">
          <dgm:adjLst/>
        </dgm:shape>
        <dgm:presOf/>
        <dgm:constrLst/>
        <dgm:forEach name="Name20" ref="accentRepeat1"/>
      </dgm:layoutNode>
    </dgm:forEach>
    <dgm:forEach name="Name21" axis="ch ch" ptType="node node" st="1 4" cnt="1 1">
      <dgm:layoutNode name="Child4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3">
        <dgm:alg type="sp"/>
        <dgm:shape xmlns:r="http://schemas.openxmlformats.org/officeDocument/2006/relationships" r:blip="">
          <dgm:adjLst/>
        </dgm:shape>
        <dgm:presOf/>
        <dgm:constrLst/>
        <dgm:forEach name="Name22" ref="accentRepeat1"/>
      </dgm:layoutNode>
    </dgm:forEach>
    <dgm:forEach name="Name23" axis="ch ch" ptType="node node" st="1 5" cnt="1 1">
      <dgm:layoutNode name="Child5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5">
        <dgm:alg type="sp"/>
        <dgm:shape xmlns:r="http://schemas.openxmlformats.org/officeDocument/2006/relationships" r:blip="">
          <dgm:adjLst/>
        </dgm:shape>
        <dgm:presOf/>
        <dgm:constrLst/>
        <dgm:forEach name="Name24" ref="accentRepeat2"/>
      </dgm:layoutNode>
      <dgm:layoutNode name="Accent16">
        <dgm:alg type="sp"/>
        <dgm:shape xmlns:r="http://schemas.openxmlformats.org/officeDocument/2006/relationships" r:blip="">
          <dgm:adjLst/>
        </dgm:shape>
        <dgm:presOf/>
        <dgm:constrLst/>
        <dgm:forEach name="Name25" ref="accentRepeat3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6/30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6/30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796F01-7154-41E0-B48B-A6921757531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033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12190572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 descr="Stacked book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79346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79346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A09E-12D5-4B1D-B8BB-C300B1DDD423}" type="datetime1">
              <a:rPr lang="en-US" smtClean="0"/>
              <a:t>6/30/20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CA53D-4C84-40AA-983E-A1E818A7FEFC}" type="datetime1">
              <a:rPr lang="en-US" smtClean="0"/>
              <a:t>6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>
            <a:lvl5pPr>
              <a:defRPr/>
            </a:lvl5pPr>
            <a:lvl6pPr marL="2418976" indent="-285750">
              <a:buFont typeface="Century Gothic" panose="020B0502020202020204" pitchFamily="34" charset="0"/>
              <a:buChar char="–"/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2FCEE-AE66-4EAB-9C04-97F8A56A6354}" type="datetime1">
              <a:rPr lang="en-US" smtClean="0"/>
              <a:t>6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9377B-053C-438C-8A98-92C419A6701C}" type="datetime1">
              <a:rPr lang="en-US" smtClean="0"/>
              <a:t>6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 descr="Stacked book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8818" y="0"/>
            <a:ext cx="4591594" cy="68580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237149" y="1498601"/>
            <a:ext cx="7008574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237149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CEF46-0123-4A75-9835-49DC49D53DE2}" type="datetime1">
              <a:rPr lang="en-US" smtClean="0"/>
              <a:t>6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buFont typeface="Century Gothic" panose="020B0502020202020204" pitchFamily="34" charset="0"/>
              <a:buChar char="–"/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8"/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6378D-18AE-47D1-B10A-42F623B40082}" type="datetime1">
              <a:rPr lang="en-US" smtClean="0"/>
              <a:t>6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297078" indent="-285750">
              <a:buFont typeface="Century Gothic" panose="020B0502020202020204" pitchFamily="34" charset="0"/>
              <a:buChar char="–"/>
              <a:defRPr sz="1800"/>
            </a:lvl6pPr>
            <a:lvl7pPr marL="2568575" indent="-285750">
              <a:defRPr sz="1800"/>
            </a:lvl7pPr>
            <a:lvl8pPr marL="2860675" indent="-285750">
              <a:defRPr sz="1800"/>
            </a:lvl8pPr>
            <a:lvl9pPr marL="3151188" indent="-285750"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F6AE8-D704-41F6-B16A-5547B5672AC1}" type="datetime1">
              <a:rPr lang="en-US" smtClean="0"/>
              <a:t>6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B9538-6F63-4C0B-916D-ED3F4E0A1B28}" type="datetime1">
              <a:rPr lang="en-US" smtClean="0"/>
              <a:t>6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F15BF-7116-4A9E-8022-5A2DC937F971}" type="datetime1">
              <a:rPr lang="en-US" smtClean="0"/>
              <a:t>6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2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418976" indent="-285750">
              <a:buFont typeface="Century Gothic" panose="020B0502020202020204" pitchFamily="34" charset="0"/>
              <a:buChar char="–"/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5612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8DC91-5A3B-40CE-8C1D-279A8EF6E008}" type="datetime1">
              <a:rPr lang="en-US" smtClean="0"/>
              <a:t>6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7C20A-B94A-4E20-B4B2-88A7825AE904}" type="datetime1">
              <a:rPr lang="en-US" smtClean="0"/>
              <a:t>6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620" y="0"/>
            <a:ext cx="12188952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859468AF-EFCF-4AAD-ACF4-3BA83EC4AF4E}" type="datetime1">
              <a:rPr lang="en-US" smtClean="0"/>
              <a:pPr/>
              <a:t>6/3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1218987" rtl="1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r" defTabSz="1218987" rtl="1" eaLnBrk="1" latinLnBrk="0" hangingPunct="1">
        <a:lnSpc>
          <a:spcPct val="95000"/>
        </a:lnSpc>
        <a:spcBef>
          <a:spcPts val="1866"/>
        </a:spcBef>
        <a:buClr>
          <a:schemeClr val="accent6">
            <a:lumMod val="50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226" indent="0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None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45622" indent="-285750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72267" indent="-285750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59862" indent="-285750" algn="r" defTabSz="1218987" rtl="1" eaLnBrk="1" latinLnBrk="0" hangingPunct="1">
        <a:lnSpc>
          <a:spcPct val="95000"/>
        </a:lnSpc>
        <a:spcBef>
          <a:spcPts val="1066"/>
        </a:spcBef>
        <a:buClr>
          <a:schemeClr val="accent6">
            <a:lumMod val="50000"/>
          </a:schemeClr>
        </a:buClr>
        <a:buSzPct val="90000"/>
        <a:buFont typeface="Century Gothic" panose="020B0502020202020204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r" defTabSz="1218987" rtl="1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wmf"/><Relationship Id="rId18" Type="http://schemas.microsoft.com/office/2007/relationships/diagramDrawing" Target="../diagrams/drawing12.xml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12" Type="http://schemas.openxmlformats.org/officeDocument/2006/relationships/oleObject" Target="../embeddings/oleObject16.bin"/><Relationship Id="rId17" Type="http://schemas.openxmlformats.org/officeDocument/2006/relationships/diagramColors" Target="../diagrams/colors12.xml"/><Relationship Id="rId2" Type="http://schemas.openxmlformats.org/officeDocument/2006/relationships/slideLayout" Target="../slideLayouts/slideLayout2.xml"/><Relationship Id="rId16" Type="http://schemas.openxmlformats.org/officeDocument/2006/relationships/diagramQuickStyle" Target="../diagrams/quickStyle12.xml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11.xml"/><Relationship Id="rId11" Type="http://schemas.openxmlformats.org/officeDocument/2006/relationships/image" Target="../media/image27.wmf"/><Relationship Id="rId5" Type="http://schemas.openxmlformats.org/officeDocument/2006/relationships/diagramQuickStyle" Target="../diagrams/quickStyle11.xml"/><Relationship Id="rId15" Type="http://schemas.openxmlformats.org/officeDocument/2006/relationships/diagramLayout" Target="../diagrams/layout12.xml"/><Relationship Id="rId10" Type="http://schemas.openxmlformats.org/officeDocument/2006/relationships/oleObject" Target="../embeddings/oleObject15.bin"/><Relationship Id="rId4" Type="http://schemas.openxmlformats.org/officeDocument/2006/relationships/diagramLayout" Target="../diagrams/layout11.xml"/><Relationship Id="rId9" Type="http://schemas.openxmlformats.org/officeDocument/2006/relationships/image" Target="../media/image26.wmf"/><Relationship Id="rId14" Type="http://schemas.openxmlformats.org/officeDocument/2006/relationships/diagramData" Target="../diagrams/data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7" Type="http://schemas.openxmlformats.org/officeDocument/2006/relationships/image" Target="../media/image30.png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7" Type="http://schemas.openxmlformats.org/officeDocument/2006/relationships/image" Target="../media/image31.png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7" Type="http://schemas.openxmlformats.org/officeDocument/2006/relationships/image" Target="../media/image32.png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7" Type="http://schemas.openxmlformats.org/officeDocument/2006/relationships/image" Target="../media/image33.png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1.xml"/><Relationship Id="rId7" Type="http://schemas.openxmlformats.org/officeDocument/2006/relationships/image" Target="../media/image34.png"/><Relationship Id="rId2" Type="http://schemas.openxmlformats.org/officeDocument/2006/relationships/diagramData" Target="../diagrams/data2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1.xml"/><Relationship Id="rId5" Type="http://schemas.openxmlformats.org/officeDocument/2006/relationships/diagramColors" Target="../diagrams/colors21.xml"/><Relationship Id="rId4" Type="http://schemas.openxmlformats.org/officeDocument/2006/relationships/diagramQuickStyle" Target="../diagrams/quickStyle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2.xml"/><Relationship Id="rId7" Type="http://schemas.openxmlformats.org/officeDocument/2006/relationships/image" Target="../media/image35.png"/><Relationship Id="rId2" Type="http://schemas.openxmlformats.org/officeDocument/2006/relationships/diagramData" Target="../diagrams/data2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2.xml"/><Relationship Id="rId5" Type="http://schemas.openxmlformats.org/officeDocument/2006/relationships/diagramColors" Target="../diagrams/colors22.xml"/><Relationship Id="rId4" Type="http://schemas.openxmlformats.org/officeDocument/2006/relationships/diagramQuickStyle" Target="../diagrams/quickStyle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18" Type="http://schemas.microsoft.com/office/2007/relationships/diagramDrawing" Target="../diagrams/drawing4.xml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oleObject" Target="../embeddings/oleObject3.bin"/><Relationship Id="rId17" Type="http://schemas.openxmlformats.org/officeDocument/2006/relationships/diagramColors" Target="../diagrams/colors4.xml"/><Relationship Id="rId2" Type="http://schemas.openxmlformats.org/officeDocument/2006/relationships/slideLayout" Target="../slideLayouts/slideLayout2.xml"/><Relationship Id="rId16" Type="http://schemas.openxmlformats.org/officeDocument/2006/relationships/diagramQuickStyle" Target="../diagrams/quickStyle4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13.wmf"/><Relationship Id="rId5" Type="http://schemas.openxmlformats.org/officeDocument/2006/relationships/diagramQuickStyle" Target="../diagrams/quickStyle3.xml"/><Relationship Id="rId15" Type="http://schemas.openxmlformats.org/officeDocument/2006/relationships/diagramLayout" Target="../diagrams/layout4.xml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3.xml"/><Relationship Id="rId9" Type="http://schemas.openxmlformats.org/officeDocument/2006/relationships/image" Target="../media/image12.wmf"/><Relationship Id="rId14" Type="http://schemas.openxmlformats.org/officeDocument/2006/relationships/diagramData" Target="../diagrams/data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18" Type="http://schemas.microsoft.com/office/2007/relationships/diagramDrawing" Target="../diagrams/drawing6.xml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oleObject" Target="../embeddings/oleObject6.bin"/><Relationship Id="rId17" Type="http://schemas.openxmlformats.org/officeDocument/2006/relationships/diagramColors" Target="../diagrams/colors6.xml"/><Relationship Id="rId2" Type="http://schemas.openxmlformats.org/officeDocument/2006/relationships/slideLayout" Target="../slideLayouts/slideLayout2.xml"/><Relationship Id="rId16" Type="http://schemas.openxmlformats.org/officeDocument/2006/relationships/diagramQuickStyle" Target="../diagrams/quickStyle6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5.xml"/><Relationship Id="rId11" Type="http://schemas.openxmlformats.org/officeDocument/2006/relationships/image" Target="../media/image16.wmf"/><Relationship Id="rId5" Type="http://schemas.openxmlformats.org/officeDocument/2006/relationships/diagramQuickStyle" Target="../diagrams/quickStyle5.xml"/><Relationship Id="rId15" Type="http://schemas.openxmlformats.org/officeDocument/2006/relationships/diagramLayout" Target="../diagrams/layout6.xml"/><Relationship Id="rId10" Type="http://schemas.openxmlformats.org/officeDocument/2006/relationships/oleObject" Target="../embeddings/oleObject5.bin"/><Relationship Id="rId4" Type="http://schemas.openxmlformats.org/officeDocument/2006/relationships/diagramLayout" Target="../diagrams/layout5.xml"/><Relationship Id="rId9" Type="http://schemas.openxmlformats.org/officeDocument/2006/relationships/image" Target="../media/image15.wmf"/><Relationship Id="rId14" Type="http://schemas.openxmlformats.org/officeDocument/2006/relationships/diagramData" Target="../diagrams/data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8.xml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diagramData" Target="../diagrams/data7.xml"/><Relationship Id="rId21" Type="http://schemas.openxmlformats.org/officeDocument/2006/relationships/oleObject" Target="../embeddings/oleObject11.bin"/><Relationship Id="rId7" Type="http://schemas.microsoft.com/office/2007/relationships/diagramDrawing" Target="../diagrams/drawing7.xml"/><Relationship Id="rId12" Type="http://schemas.microsoft.com/office/2007/relationships/diagramDrawing" Target="../diagrams/drawing8.xml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7.xml"/><Relationship Id="rId11" Type="http://schemas.openxmlformats.org/officeDocument/2006/relationships/diagramColors" Target="../diagrams/colors8.xml"/><Relationship Id="rId24" Type="http://schemas.openxmlformats.org/officeDocument/2006/relationships/image" Target="../media/image23.wmf"/><Relationship Id="rId5" Type="http://schemas.openxmlformats.org/officeDocument/2006/relationships/diagramQuickStyle" Target="../diagrams/quickStyle7.xml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diagramQuickStyle" Target="../diagrams/quickStyle8.xml"/><Relationship Id="rId19" Type="http://schemas.openxmlformats.org/officeDocument/2006/relationships/oleObject" Target="../embeddings/oleObject10.bin"/><Relationship Id="rId4" Type="http://schemas.openxmlformats.org/officeDocument/2006/relationships/diagramLayout" Target="../diagrams/layout7.xml"/><Relationship Id="rId9" Type="http://schemas.openxmlformats.org/officeDocument/2006/relationships/diagramLayout" Target="../diagrams/layout8.xml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0.xml"/><Relationship Id="rId3" Type="http://schemas.openxmlformats.org/officeDocument/2006/relationships/diagramLayout" Target="../diagrams/layout9.xml"/><Relationship Id="rId7" Type="http://schemas.openxmlformats.org/officeDocument/2006/relationships/diagramData" Target="../diagrams/data10.xml"/><Relationship Id="rId12" Type="http://schemas.openxmlformats.org/officeDocument/2006/relationships/image" Target="../media/image25.png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11" Type="http://schemas.microsoft.com/office/2007/relationships/diagramDrawing" Target="../diagrams/drawing10.xml"/><Relationship Id="rId5" Type="http://schemas.openxmlformats.org/officeDocument/2006/relationships/diagramColors" Target="../diagrams/colors9.xml"/><Relationship Id="rId10" Type="http://schemas.openxmlformats.org/officeDocument/2006/relationships/diagramColors" Target="../diagrams/colors10.xml"/><Relationship Id="rId4" Type="http://schemas.openxmlformats.org/officeDocument/2006/relationships/diagramQuickStyle" Target="../diagrams/quickStyle9.xml"/><Relationship Id="rId9" Type="http://schemas.openxmlformats.org/officeDocument/2006/relationships/diagramQuickStyle" Target="../diagrams/quickStyl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675BB88-7C97-4EBA-9CF4-C3A45DE510D0}"/>
              </a:ext>
            </a:extLst>
          </p:cNvPr>
          <p:cNvSpPr/>
          <p:nvPr/>
        </p:nvSpPr>
        <p:spPr>
          <a:xfrm>
            <a:off x="5386442" y="4581128"/>
            <a:ext cx="6802383" cy="91345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a-I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AF9E542-09E9-4CDC-8C91-C5FDD6AEB053}"/>
              </a:ext>
            </a:extLst>
          </p:cNvPr>
          <p:cNvSpPr/>
          <p:nvPr/>
        </p:nvSpPr>
        <p:spPr>
          <a:xfrm>
            <a:off x="6886929" y="1988840"/>
            <a:ext cx="304923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Nazanin" panose="00000400000000000000" pitchFamily="2" charset="-78"/>
              </a:rPr>
              <a:t>ظرفیت گرمایی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cs typeface="B Nazanin" panose="00000400000000000000" pitchFamily="2" charset="-78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345BDB3-1F3F-40E4-A3D6-73E0D84E9C93}"/>
              </a:ext>
            </a:extLst>
          </p:cNvPr>
          <p:cNvSpPr/>
          <p:nvPr/>
        </p:nvSpPr>
        <p:spPr>
          <a:xfrm>
            <a:off x="5446340" y="4581128"/>
            <a:ext cx="474200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4400" b="1" cap="none" spc="0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  <a:cs typeface="B Nazanin" panose="00000400000000000000" pitchFamily="2" charset="-78"/>
              </a:rPr>
              <a:t>مدرس : عباس آقابزرگی</a:t>
            </a:r>
            <a:endParaRPr lang="en-US" sz="4400" b="1" cap="none" spc="0" dirty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442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/>
        </p:nvGraphicFramePr>
        <p:xfrm>
          <a:off x="-11340" y="116632"/>
          <a:ext cx="2838806" cy="2016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91BD821-DAE4-4365-9B11-2F2696FD9C62}"/>
              </a:ext>
            </a:extLst>
          </p:cNvPr>
          <p:cNvSpPr/>
          <p:nvPr/>
        </p:nvSpPr>
        <p:spPr>
          <a:xfrm>
            <a:off x="2827466" y="1299672"/>
            <a:ext cx="87116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گرمای لازم برای افزایش دمای یک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ول ، 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ه اندازه ی یک درج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ۀ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سانتی گراد را ظرفیت گرمایی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ولی 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ی گوییم .</a:t>
            </a:r>
            <a:endParaRPr lang="fa-IR" b="1" dirty="0">
              <a:solidFill>
                <a:srgbClr val="000066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25A5E3-A12C-4D80-B078-20D26D23A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8113" y="2540000"/>
          <a:ext cx="34829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8" imgW="1473120" imgH="457200" progId="Equation.DSMT4">
                  <p:embed/>
                </p:oleObj>
              </mc:Choice>
              <mc:Fallback>
                <p:oleObj name="Equation" r:id="rId8" imgW="14731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25A5E3-A12C-4D80-B078-20D26D23A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2540000"/>
                        <a:ext cx="3482975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AF453F-9EB3-40B7-A64B-63FFC8CE2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1900" y="2590800"/>
          <a:ext cx="2003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0" imgW="939600" imgH="266400" progId="Equation.DSMT4">
                  <p:embed/>
                </p:oleObj>
              </mc:Choice>
              <mc:Fallback>
                <p:oleObj name="Equation" r:id="rId10" imgW="93960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BAF453F-9EB3-40B7-A64B-63FFC8CE2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2590800"/>
                        <a:ext cx="200342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59464-DE81-45E7-8728-FACA9B5FF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1900" y="3214688"/>
          <a:ext cx="18923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2" imgW="888840" imgH="266400" progId="Equation.DSMT4">
                  <p:embed/>
                </p:oleObj>
              </mc:Choice>
              <mc:Fallback>
                <p:oleObj name="Equation" r:id="rId12" imgW="88884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B59464-DE81-45E7-8728-FACA9B5FF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214688"/>
                        <a:ext cx="1892300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83C29F6-E1AF-4420-9025-90592EA1518C}"/>
              </a:ext>
            </a:extLst>
          </p:cNvPr>
          <p:cNvSpPr/>
          <p:nvPr/>
        </p:nvSpPr>
        <p:spPr>
          <a:xfrm>
            <a:off x="3934172" y="4332526"/>
            <a:ext cx="7672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ظرفیت گرمایی </a:t>
            </a: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ولی </a:t>
            </a:r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یک ماده به </a:t>
            </a:r>
            <a:r>
              <a:rPr lang="ar-SA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ما ، فشار </a:t>
            </a:r>
            <a:r>
              <a:rPr lang="fa-IR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و</a:t>
            </a:r>
            <a:r>
              <a:rPr lang="ar-SA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نوع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ستگی دارد . </a:t>
            </a:r>
            <a:endParaRPr lang="fa-IR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4358439D-A7E8-467D-8D53-2D28DB4309CB}"/>
              </a:ext>
            </a:extLst>
          </p:cNvPr>
          <p:cNvGraphicFramePr/>
          <p:nvPr/>
        </p:nvGraphicFramePr>
        <p:xfrm>
          <a:off x="629642" y="3488500"/>
          <a:ext cx="3304530" cy="26642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7379240E-6325-4CC9-B71E-453BF23F529B}"/>
              </a:ext>
            </a:extLst>
          </p:cNvPr>
          <p:cNvSpPr/>
          <p:nvPr/>
        </p:nvSpPr>
        <p:spPr>
          <a:xfrm>
            <a:off x="9013482" y="692696"/>
            <a:ext cx="2523448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</a:pPr>
            <a:r>
              <a:rPr lang="ar-SA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ظرفیت گرمایی</a:t>
            </a:r>
            <a:r>
              <a:rPr lang="fa-IR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 مولی</a:t>
            </a:r>
            <a:r>
              <a:rPr lang="ar-SA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endParaRPr lang="en-US" b="1" dirty="0">
              <a:solidFill>
                <a:srgbClr val="FF00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84148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05463252"/>
              </p:ext>
            </p:extLst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4854A1D-F00C-4146-B42A-95EC28CB702D}"/>
              </a:ext>
            </a:extLst>
          </p:cNvPr>
          <p:cNvSpPr/>
          <p:nvPr/>
        </p:nvSpPr>
        <p:spPr>
          <a:xfrm>
            <a:off x="1773932" y="620688"/>
            <a:ext cx="9981257" cy="1457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اگر تغییر دما برابر یک باشد در آن صورت .............. جسم با ............... برابر خواهد بود .</a:t>
            </a:r>
            <a:endParaRPr lang="en-US"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1 ) گرمای ویژه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Sakkal Majalla" panose="02000000000000000000" pitchFamily="2" charset="-78"/>
              </a:rPr>
              <a:t>–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مقدار گرمای مبادله شده         2 ) ظرفیت گرمایی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Sakkal Majalla" panose="02000000000000000000" pitchFamily="2" charset="-78"/>
              </a:rPr>
              <a:t>–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ظرفیت گرمایی ویژه</a:t>
            </a:r>
            <a:endParaRPr lang="en-US" sz="2000" b="1" dirty="0">
              <a:solidFill>
                <a:srgbClr val="000066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/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2 ) گرمای ویژه </a:t>
            </a:r>
            <a:r>
              <a:rPr lang="fa-IR" b="1" dirty="0">
                <a:solidFill>
                  <a:srgbClr val="000066"/>
                </a:solidFill>
                <a:ea typeface="Calibri" panose="020F0502020204030204" pitchFamily="34" charset="0"/>
                <a:cs typeface="Sakkal Majalla" panose="02000000000000000000" pitchFamily="2" charset="-78"/>
              </a:rPr>
              <a:t>–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وارونۀ ظرفیت گرمایی             4 ) ظرفیت گرمایی </a:t>
            </a:r>
            <a:r>
              <a:rPr lang="fa-IR" b="1" dirty="0">
                <a:solidFill>
                  <a:srgbClr val="000066"/>
                </a:solidFill>
                <a:ea typeface="Calibri" panose="020F0502020204030204" pitchFamily="34" charset="0"/>
                <a:cs typeface="Sakkal Majalla" panose="02000000000000000000" pitchFamily="2" charset="-78"/>
              </a:rPr>
              <a:t>–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مقدار گرمای مبادله شده </a:t>
            </a:r>
            <a:endParaRPr lang="fa-IR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20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4E28689-1059-42D6-9FDC-E5834729AEA8}"/>
              </a:ext>
            </a:extLst>
          </p:cNvPr>
          <p:cNvSpPr/>
          <p:nvPr/>
        </p:nvSpPr>
        <p:spPr>
          <a:xfrm>
            <a:off x="2566020" y="548680"/>
            <a:ext cx="8973145" cy="2873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اگر دو لیوان یکسان داشته باشیم که اولی دارای 100 میلی لیتر آب و دومی دارای 200 میلی لیتر آب باشد و هر دو دارای دمای برابری باشند ، کدام مورد نادرست است ؟ </a:t>
            </a:r>
            <a:endParaRPr lang="en-US" sz="20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1 )  میانگین سرعت مولکول ها در آنها برابر است .</a:t>
            </a:r>
            <a:endParaRPr lang="en-US" sz="2000" b="1" dirty="0">
              <a:solidFill>
                <a:srgbClr val="000066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2 ) ظرفیت گرمایی ویژۀ آب در هر دو برابر است .</a:t>
            </a:r>
            <a:endParaRPr lang="en-US" sz="2000" b="1" dirty="0">
              <a:solidFill>
                <a:srgbClr val="000066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3 ) ظرفیت گرمایی آب در لیوان دوم بیشتر است .</a:t>
            </a:r>
            <a:endParaRPr lang="en-US" sz="2000" b="1" dirty="0">
              <a:solidFill>
                <a:srgbClr val="000066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4 ) برای افزایش دمای هر دو به اندازۀ 10 درجۀ سانتی گراد ، گرمای برابری لازم است .</a:t>
            </a:r>
            <a:endParaRPr lang="en-US" sz="2000" b="1" dirty="0">
              <a:solidFill>
                <a:srgbClr val="000066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63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E7AC470E-B087-400A-9D94-90BDCCFA5741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4012" y="260648"/>
            <a:ext cx="9478788" cy="1384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1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B312825-B2A1-4231-BDD5-D70B391A46B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6020" y="332656"/>
            <a:ext cx="9262764" cy="1998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04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0C09FE43-FBF0-47E0-A858-131F01664C7A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22004" y="404664"/>
            <a:ext cx="9622804" cy="1396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03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8CC697AB-1ABC-4429-B849-4B7CCA9D8232}"/>
              </a:ext>
            </a:extLst>
          </p:cNvPr>
          <p:cNvSpPr/>
          <p:nvPr/>
        </p:nvSpPr>
        <p:spPr>
          <a:xfrm>
            <a:off x="2566020" y="332656"/>
            <a:ext cx="9189169" cy="1380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100 و 150 گرم آب به ترتیب با دمای 40 و 70 درجۀ سانتی گراد را با هم مخلوط می کنیم . دمای نهایی مخلوط را بیابید 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1 ) 68            2 ) 85              3 ) 86                4 ) 58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18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1628C4B-3BE7-4369-85D7-4E420A84E416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8028" y="174768"/>
            <a:ext cx="9262764" cy="1769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07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F0831D1D-3EF9-440E-B603-19D462C43AAE}"/>
              </a:ext>
            </a:extLst>
          </p:cNvPr>
          <p:cNvSpPr/>
          <p:nvPr/>
        </p:nvSpPr>
        <p:spPr>
          <a:xfrm>
            <a:off x="2710036" y="116632"/>
            <a:ext cx="9045153" cy="2170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قدار گرمایی که دمای 25/0 مول آهن را 8 درجۀ سانتی گراد افزایش می دهد ، 15 گرم طلا با دمای 20 درجۀ سانتی گراد را به چه دمایی بر حسب درجۀ سانتی گراد می رساند ؟ ( گرمای ویژۀ طلا و آهن بر حسب ژول بر گرم بر درجۀ سانتی گراد به ترتیب برابر 128/0 و 45/0 و جرم مولی آنها بر حسب گرم بر مول به ترتیب برابر 197 و 56 است ) . 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Low" rtl="1">
              <a:lnSpc>
                <a:spcPct val="107000"/>
              </a:lnSpc>
              <a:spcAft>
                <a:spcPts val="800"/>
              </a:spcAft>
            </a:pPr>
            <a:r>
              <a:rPr lang="fa-IR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1 ) 46/20             2 ) 25/26              3 ) 62/32             4 ) 25/46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62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7B13C69-9D62-4C13-9F33-8EDB976C5CC2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4012" y="548680"/>
            <a:ext cx="9406780" cy="172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30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Angry">
            <a:extLst>
              <a:ext uri="{FF2B5EF4-FFF2-40B4-BE49-F238E27FC236}">
                <a16:creationId xmlns:a16="http://schemas.microsoft.com/office/drawing/2014/main" id="{624E82BD-553A-437A-9BFC-A17AFD562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4012" y="2204864"/>
            <a:ext cx="1743075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eknowyourdreams.com/images/angry/angry-05.jpg">
            <a:extLst>
              <a:ext uri="{FF2B5EF4-FFF2-40B4-BE49-F238E27FC236}">
                <a16:creationId xmlns:a16="http://schemas.microsoft.com/office/drawing/2014/main" id="{AC0AC6E8-A55D-4B3A-95CB-8877F6822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B3AFAC"/>
              </a:clrFrom>
              <a:clrTo>
                <a:srgbClr val="B3AFA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68" y="2564904"/>
            <a:ext cx="2917727" cy="2378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963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5732078B-841F-4F59-8759-8CB2B0A088A7}"/>
              </a:ext>
            </a:extLst>
          </p:cNvPr>
          <p:cNvGraphicFramePr/>
          <p:nvPr>
            <p:extLst/>
          </p:nvPr>
        </p:nvGraphicFramePr>
        <p:xfrm>
          <a:off x="-272786" y="-315416"/>
          <a:ext cx="3373355" cy="22429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108950FF-A25E-48EE-9DFA-0D6E786B3FB4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6020" y="188640"/>
            <a:ext cx="9334773" cy="206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20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Image result for Water kettle">
            <a:extLst>
              <a:ext uri="{FF2B5EF4-FFF2-40B4-BE49-F238E27FC236}">
                <a16:creationId xmlns:a16="http://schemas.microsoft.com/office/drawing/2014/main" id="{9FE80E8C-151A-4CD1-B8B3-F32FA4298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84" y="2426553"/>
            <a:ext cx="4371914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://ak2.picdn.net/shutterstock/videos/1538962/thumb/1.jpg">
            <a:extLst>
              <a:ext uri="{FF2B5EF4-FFF2-40B4-BE49-F238E27FC236}">
                <a16:creationId xmlns:a16="http://schemas.microsoft.com/office/drawing/2014/main" id="{62EF2A72-27EA-473F-8254-A6B7E19FA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68" y="2426553"/>
            <a:ext cx="4371914" cy="2442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03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s://www.theschoolrun.com/sites/theschoolrun.com/files/content-images/capacity_2.png">
            <a:extLst>
              <a:ext uri="{FF2B5EF4-FFF2-40B4-BE49-F238E27FC236}">
                <a16:creationId xmlns:a16="http://schemas.microsoft.com/office/drawing/2014/main" id="{9C5731D1-78DC-4812-BA1F-A4C3683F8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836" y="8409"/>
            <a:ext cx="3457575" cy="321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Overflow">
            <a:extLst>
              <a:ext uri="{FF2B5EF4-FFF2-40B4-BE49-F238E27FC236}">
                <a16:creationId xmlns:a16="http://schemas.microsoft.com/office/drawing/2014/main" id="{474992E0-D67C-4C82-8A54-055A288F1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620" y="746596"/>
            <a:ext cx="2619375" cy="174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https://www.algotech.solutions/blog/wp-content/uploads/2016/02/water-overflow-1440x960.jpg">
            <a:extLst>
              <a:ext uri="{FF2B5EF4-FFF2-40B4-BE49-F238E27FC236}">
                <a16:creationId xmlns:a16="http://schemas.microsoft.com/office/drawing/2014/main" id="{D6499536-63D3-4C77-A679-0DAF03748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180" y="2996952"/>
            <a:ext cx="4860540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3517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61346735-D2A1-49FC-8C7C-9A6D39E89C4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48530080"/>
              </p:ext>
            </p:extLst>
          </p:nvPr>
        </p:nvGraphicFramePr>
        <p:xfrm>
          <a:off x="1557908" y="1073918"/>
          <a:ext cx="8599446" cy="58049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56632393"/>
              </p:ext>
            </p:extLst>
          </p:nvPr>
        </p:nvGraphicFramePr>
        <p:xfrm>
          <a:off x="2566020" y="908720"/>
          <a:ext cx="6799246" cy="47248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65641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68035554"/>
              </p:ext>
            </p:extLst>
          </p:nvPr>
        </p:nvGraphicFramePr>
        <p:xfrm>
          <a:off x="-11340" y="116632"/>
          <a:ext cx="2838806" cy="2016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91BD821-DAE4-4365-9B11-2F2696FD9C62}"/>
              </a:ext>
            </a:extLst>
          </p:cNvPr>
          <p:cNvSpPr/>
          <p:nvPr/>
        </p:nvSpPr>
        <p:spPr>
          <a:xfrm>
            <a:off x="3070076" y="1299672"/>
            <a:ext cx="84690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گرمای لازم برای افزایش دمای یک جسم به اندازه ی یک درج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ۀ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سانتی گراد را ظرفیت گرمایی می گوییم .</a:t>
            </a:r>
            <a:endParaRPr lang="fa-IR" b="1" dirty="0">
              <a:solidFill>
                <a:srgbClr val="000066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F2B1793-C1D4-4061-A168-DD8AC0E58A04}"/>
              </a:ext>
            </a:extLst>
          </p:cNvPr>
          <p:cNvSpPr/>
          <p:nvPr/>
        </p:nvSpPr>
        <p:spPr>
          <a:xfrm>
            <a:off x="9657889" y="692696"/>
            <a:ext cx="1879041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</a:pPr>
            <a:r>
              <a:rPr lang="ar-SA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ظرفیت گرمایی </a:t>
            </a:r>
            <a:endParaRPr lang="en-US" b="1" dirty="0">
              <a:solidFill>
                <a:srgbClr val="FF00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25A5E3-A12C-4D80-B078-20D26D23A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57251"/>
              </p:ext>
            </p:extLst>
          </p:nvPr>
        </p:nvGraphicFramePr>
        <p:xfrm>
          <a:off x="3856520" y="2538142"/>
          <a:ext cx="234026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520" y="2538142"/>
                        <a:ext cx="2340260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AF453F-9EB3-40B7-A64B-63FFC8CE2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62106"/>
              </p:ext>
            </p:extLst>
          </p:nvPr>
        </p:nvGraphicFramePr>
        <p:xfrm>
          <a:off x="6921017" y="2475166"/>
          <a:ext cx="102868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10" imgW="482400" imgH="266400" progId="Equation.DSMT4">
                  <p:embed/>
                </p:oleObj>
              </mc:Choice>
              <mc:Fallback>
                <p:oleObj name="Equation" r:id="rId10" imgW="48240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017" y="2475166"/>
                        <a:ext cx="1028686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59464-DE81-45E7-8728-FACA9B5FF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80673"/>
              </p:ext>
            </p:extLst>
          </p:nvPr>
        </p:nvGraphicFramePr>
        <p:xfrm>
          <a:off x="6921017" y="3042000"/>
          <a:ext cx="9191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12" imgW="431640" imgH="266400" progId="Equation.DSMT4">
                  <p:embed/>
                </p:oleObj>
              </mc:Choice>
              <mc:Fallback>
                <p:oleObj name="Equation" r:id="rId12" imgW="43164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BAF453F-9EB3-40B7-A64B-63FFC8CE2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017" y="3042000"/>
                        <a:ext cx="91916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83C29F6-E1AF-4420-9025-90592EA1518C}"/>
              </a:ext>
            </a:extLst>
          </p:cNvPr>
          <p:cNvSpPr/>
          <p:nvPr/>
        </p:nvSpPr>
        <p:spPr>
          <a:xfrm>
            <a:off x="3934172" y="4346193"/>
            <a:ext cx="7672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ظرفیت گرمایی یک ماده به </a:t>
            </a:r>
            <a:r>
              <a:rPr lang="ar-SA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ما ، فشار ، نوع و مقدار ماده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ستگی دارد . </a:t>
            </a:r>
            <a:endParaRPr lang="fa-IR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4358439D-A7E8-467D-8D53-2D28DB4309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16765439"/>
              </p:ext>
            </p:extLst>
          </p:nvPr>
        </p:nvGraphicFramePr>
        <p:xfrm>
          <a:off x="-6624" y="2890331"/>
          <a:ext cx="4999046" cy="34287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</p:spTree>
    <p:extLst>
      <p:ext uri="{BB962C8B-B14F-4D97-AF65-F5344CB8AC3E}">
        <p14:creationId xmlns:p14="http://schemas.microsoft.com/office/powerpoint/2010/main" val="1278474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/>
        </p:nvGraphicFramePr>
        <p:xfrm>
          <a:off x="-11340" y="116632"/>
          <a:ext cx="2838806" cy="2016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91BD821-DAE4-4365-9B11-2F2696FD9C62}"/>
              </a:ext>
            </a:extLst>
          </p:cNvPr>
          <p:cNvSpPr/>
          <p:nvPr/>
        </p:nvSpPr>
        <p:spPr>
          <a:xfrm>
            <a:off x="2827466" y="1299672"/>
            <a:ext cx="87116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گرمای لازم برای افزایش دمای یک جسم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ه جرم یک گرم ، 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ه اندازه ی یک درج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ۀ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سانتی گراد را ظرفیت گرمایی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ویژه </a:t>
            </a:r>
            <a:r>
              <a:rPr lang="ar-SA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ی گوییم .</a:t>
            </a:r>
            <a:endParaRPr lang="fa-IR" b="1" dirty="0">
              <a:solidFill>
                <a:srgbClr val="000066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925A5E3-A12C-4D80-B078-20D26D23A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619"/>
              </p:ext>
            </p:extLst>
          </p:nvPr>
        </p:nvGraphicFramePr>
        <p:xfrm>
          <a:off x="3887788" y="2540000"/>
          <a:ext cx="36020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8" imgW="1523880" imgH="457200" progId="Equation.DSMT4">
                  <p:embed/>
                </p:oleObj>
              </mc:Choice>
              <mc:Fallback>
                <p:oleObj name="Equation" r:id="rId8" imgW="15238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25A5E3-A12C-4D80-B078-20D26D23A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540000"/>
                        <a:ext cx="3602037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BAF453F-9EB3-40B7-A64B-63FFC8CE2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5330"/>
              </p:ext>
            </p:extLst>
          </p:nvPr>
        </p:nvGraphicFramePr>
        <p:xfrm>
          <a:off x="7770635" y="2550294"/>
          <a:ext cx="1624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0" imgW="761760" imgH="304560" progId="Equation.DSMT4">
                  <p:embed/>
                </p:oleObj>
              </mc:Choice>
              <mc:Fallback>
                <p:oleObj name="Equation" r:id="rId10" imgW="76176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BAF453F-9EB3-40B7-A64B-63FFC8CE2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635" y="2550294"/>
                        <a:ext cx="1624013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B59464-DE81-45E7-8728-FACA9B5FF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93441"/>
              </p:ext>
            </p:extLst>
          </p:nvPr>
        </p:nvGraphicFramePr>
        <p:xfrm>
          <a:off x="7770635" y="3173790"/>
          <a:ext cx="15144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FB59464-DE81-45E7-8728-FACA9B5FF8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635" y="3173790"/>
                        <a:ext cx="1514475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A83C29F6-E1AF-4420-9025-90592EA1518C}"/>
              </a:ext>
            </a:extLst>
          </p:cNvPr>
          <p:cNvSpPr/>
          <p:nvPr/>
        </p:nvSpPr>
        <p:spPr>
          <a:xfrm>
            <a:off x="3934172" y="4332526"/>
            <a:ext cx="76729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ظرفیت گرمایی </a:t>
            </a:r>
            <a:r>
              <a:rPr lang="fa-IR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ویژۀ </a:t>
            </a:r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یک ماده به </a:t>
            </a:r>
            <a:r>
              <a:rPr lang="ar-SA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ما ، فشار </a:t>
            </a:r>
            <a:r>
              <a:rPr lang="fa-IR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و</a:t>
            </a:r>
            <a:r>
              <a:rPr lang="ar-SA" b="1" u="sng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نوع </a:t>
            </a:r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ar-SA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بستگی دارد . </a:t>
            </a:r>
            <a:endParaRPr lang="fa-IR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4358439D-A7E8-467D-8D53-2D28DB4309C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80475903"/>
              </p:ext>
            </p:extLst>
          </p:nvPr>
        </p:nvGraphicFramePr>
        <p:xfrm>
          <a:off x="629642" y="3488500"/>
          <a:ext cx="3304530" cy="26642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7379240E-6325-4CC9-B71E-453BF23F529B}"/>
              </a:ext>
            </a:extLst>
          </p:cNvPr>
          <p:cNvSpPr/>
          <p:nvPr/>
        </p:nvSpPr>
        <p:spPr>
          <a:xfrm>
            <a:off x="9103250" y="692696"/>
            <a:ext cx="2433680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</a:pPr>
            <a:r>
              <a:rPr lang="ar-SA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ظرفیت گرمایی</a:t>
            </a:r>
            <a:r>
              <a:rPr lang="fa-IR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 ویژه</a:t>
            </a:r>
            <a:r>
              <a:rPr lang="ar-SA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 </a:t>
            </a:r>
            <a:endParaRPr lang="en-US" b="1" dirty="0">
              <a:solidFill>
                <a:srgbClr val="FF00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8340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C8C7731B-D952-48E6-BE3A-A588CA5626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79720846"/>
              </p:ext>
            </p:extLst>
          </p:nvPr>
        </p:nvGraphicFramePr>
        <p:xfrm>
          <a:off x="7030516" y="2944377"/>
          <a:ext cx="6078880" cy="338552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/>
        </p:nvGraphicFramePr>
        <p:xfrm>
          <a:off x="-11340" y="116632"/>
          <a:ext cx="2838806" cy="2016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91BD821-DAE4-4365-9B11-2F2696FD9C62}"/>
              </a:ext>
            </a:extLst>
          </p:cNvPr>
          <p:cNvSpPr/>
          <p:nvPr/>
        </p:nvSpPr>
        <p:spPr>
          <a:xfrm>
            <a:off x="2827466" y="1299672"/>
            <a:ext cx="87116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b="1" dirty="0">
                <a:solidFill>
                  <a:srgbClr val="000066"/>
                </a:solidFill>
                <a:latin typeface="Calibri" panose="020F0502020204030204" pitchFamily="34" charset="0"/>
                <a:cs typeface="B Nazanin" panose="00000400000000000000" pitchFamily="2" charset="-78"/>
              </a:rPr>
              <a:t>همانطور که در تعریف ایندو تفاوت بر سر جرم بود در محاسبات نیز اینگونه است </a:t>
            </a:r>
            <a:endParaRPr lang="fa-IR" b="1" dirty="0">
              <a:solidFill>
                <a:srgbClr val="000066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79240E-6325-4CC9-B71E-453BF23F529B}"/>
              </a:ext>
            </a:extLst>
          </p:cNvPr>
          <p:cNvSpPr/>
          <p:nvPr/>
        </p:nvSpPr>
        <p:spPr>
          <a:xfrm>
            <a:off x="6516004" y="692696"/>
            <a:ext cx="502092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07000"/>
              </a:lnSpc>
              <a:spcBef>
                <a:spcPts val="200"/>
              </a:spcBef>
              <a:spcAft>
                <a:spcPts val="0"/>
              </a:spcAft>
            </a:pPr>
            <a:r>
              <a:rPr lang="fa-IR" b="1" dirty="0">
                <a:solidFill>
                  <a:srgbClr val="FF0000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B Titr" panose="00000700000000000000" pitchFamily="2" charset="-78"/>
              </a:rPr>
              <a:t>ارتباط ظرفیت گرمایی و ظرفیت گرمایی ویژه</a:t>
            </a:r>
            <a:endParaRPr lang="en-US" b="1" dirty="0">
              <a:solidFill>
                <a:srgbClr val="FF0000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FF3449-6F34-49ED-ADA8-F25E926E0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97640"/>
              </p:ext>
            </p:extLst>
          </p:nvPr>
        </p:nvGraphicFramePr>
        <p:xfrm>
          <a:off x="4438228" y="2132856"/>
          <a:ext cx="1320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13" imgW="558720" imgH="457200" progId="Equation.DSMT4">
                  <p:embed/>
                </p:oleObj>
              </mc:Choice>
              <mc:Fallback>
                <p:oleObj name="Equation" r:id="rId13" imgW="5587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25A5E3-A12C-4D80-B078-20D26D23A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228" y="2132856"/>
                        <a:ext cx="13208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FF51C2C-54EF-4B02-839C-083C6CB09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20217"/>
              </p:ext>
            </p:extLst>
          </p:nvPr>
        </p:nvGraphicFramePr>
        <p:xfrm>
          <a:off x="6598468" y="2132856"/>
          <a:ext cx="1920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5" imgW="812520" imgH="457200" progId="Equation.DSMT4">
                  <p:embed/>
                </p:oleObj>
              </mc:Choice>
              <mc:Fallback>
                <p:oleObj name="Equation" r:id="rId15" imgW="8125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925A5E3-A12C-4D80-B078-20D26D23A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468" y="2132856"/>
                        <a:ext cx="1920875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8A961C-3B13-41A5-9EB6-FC1497944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22551"/>
              </p:ext>
            </p:extLst>
          </p:nvPr>
        </p:nvGraphicFramePr>
        <p:xfrm>
          <a:off x="4391025" y="3496444"/>
          <a:ext cx="15605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7" imgW="660240" imgH="215640" progId="Equation.DSMT4">
                  <p:embed/>
                </p:oleObj>
              </mc:Choice>
              <mc:Fallback>
                <p:oleObj name="Equation" r:id="rId17" imgW="66024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1FF3449-6F34-49ED-ADA8-F25E926E0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3496444"/>
                        <a:ext cx="1560513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D6705FF-D448-4390-8EE9-4CF6AA20A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77922"/>
              </p:ext>
            </p:extLst>
          </p:nvPr>
        </p:nvGraphicFramePr>
        <p:xfrm>
          <a:off x="6659563" y="3496444"/>
          <a:ext cx="1800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9" imgW="761760" imgH="215640" progId="Equation.DSMT4">
                  <p:embed/>
                </p:oleObj>
              </mc:Choice>
              <mc:Fallback>
                <p:oleObj name="Equation" r:id="rId19" imgW="76176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78A961C-3B13-41A5-9EB6-FC1497944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496444"/>
                        <a:ext cx="180022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46AFC74-110F-4466-9C81-41B95A802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29224"/>
              </p:ext>
            </p:extLst>
          </p:nvPr>
        </p:nvGraphicFramePr>
        <p:xfrm>
          <a:off x="5392738" y="4394969"/>
          <a:ext cx="22494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21" imgW="952200" imgH="190440" progId="Equation.DSMT4">
                  <p:embed/>
                </p:oleObj>
              </mc:Choice>
              <mc:Fallback>
                <p:oleObj name="Equation" r:id="rId21" imgW="952200" imgH="1904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D6705FF-D448-4390-8EE9-4CF6AA20A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4394969"/>
                        <a:ext cx="2249487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30B318E-8A14-4FF8-A28B-4CB03BA97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56298"/>
              </p:ext>
            </p:extLst>
          </p:nvPr>
        </p:nvGraphicFramePr>
        <p:xfrm>
          <a:off x="4748213" y="5233169"/>
          <a:ext cx="1289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23" imgW="545760" imgH="190440" progId="Equation.DSMT4">
                  <p:embed/>
                </p:oleObj>
              </mc:Choice>
              <mc:Fallback>
                <p:oleObj name="Equation" r:id="rId23" imgW="54576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46AFC74-110F-4466-9C81-41B95A802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233169"/>
                        <a:ext cx="12890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7074681-E2B9-4042-A6E1-112D3A3ED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49893"/>
              </p:ext>
            </p:extLst>
          </p:nvPr>
        </p:nvGraphicFramePr>
        <p:xfrm>
          <a:off x="6597650" y="4842644"/>
          <a:ext cx="12906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25" imgW="545760" imgH="520560" progId="Equation.DSMT4">
                  <p:embed/>
                </p:oleObj>
              </mc:Choice>
              <mc:Fallback>
                <p:oleObj name="Equation" r:id="rId25" imgW="545760" imgH="520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30B318E-8A14-4FF8-A28B-4CB03BA97C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4842644"/>
                        <a:ext cx="1290638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203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6FC1EDAE-DBB3-4873-A3C4-EEE4F74D3D9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62287375"/>
              </p:ext>
            </p:extLst>
          </p:nvPr>
        </p:nvGraphicFramePr>
        <p:xfrm>
          <a:off x="2031471" y="720372"/>
          <a:ext cx="8125883" cy="541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id="{D24E1420-94B9-4910-A21D-ABB9047FEBF9}"/>
              </a:ext>
            </a:extLst>
          </p:cNvPr>
          <p:cNvGraphicFramePr/>
          <p:nvPr/>
        </p:nvGraphicFramePr>
        <p:xfrm>
          <a:off x="-11340" y="116632"/>
          <a:ext cx="2838806" cy="20162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pic>
        <p:nvPicPr>
          <p:cNvPr id="10244" name="Picture 4" descr="C:\Users\amir\AppData\Local\Temp\SNAGHTML2b33c2d.PNG">
            <a:extLst>
              <a:ext uri="{FF2B5EF4-FFF2-40B4-BE49-F238E27FC236}">
                <a16:creationId xmlns:a16="http://schemas.microsoft.com/office/drawing/2014/main" id="{C0B0E0CB-919C-4E52-BB93-B7C284F9C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876" y="2204864"/>
            <a:ext cx="10039350" cy="328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2282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lass open house presentat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name="Classroom open house presentation.potx" id="{AB7D8AB0-4323-4322-AB21-8CB398DB9E96}" vid="{5BFEA1FF-C39F-48A2-B239-4B55565FC3E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ssroom open house presentation</Template>
  <TotalTime>279</TotalTime>
  <Words>490</Words>
  <Application>Microsoft Office PowerPoint</Application>
  <PresentationFormat>Custom</PresentationFormat>
  <Paragraphs>64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B Nazanin</vt:lpstr>
      <vt:lpstr>B Titr</vt:lpstr>
      <vt:lpstr>Calibri</vt:lpstr>
      <vt:lpstr>Calibri Light</vt:lpstr>
      <vt:lpstr>Century Gothic</vt:lpstr>
      <vt:lpstr>Sakkal Majalla</vt:lpstr>
      <vt:lpstr>Tahoma</vt:lpstr>
      <vt:lpstr>Times New Roman</vt:lpstr>
      <vt:lpstr>Class open house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 House</dc:title>
  <dc:creator>amir</dc:creator>
  <cp:lastModifiedBy>Asd</cp:lastModifiedBy>
  <cp:revision>95</cp:revision>
  <dcterms:created xsi:type="dcterms:W3CDTF">2017-12-13T15:03:04Z</dcterms:created>
  <dcterms:modified xsi:type="dcterms:W3CDTF">2018-06-30T06:34:5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28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